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E4B85BA" w:rsidR="00D1678A" w:rsidRPr="00D97D6F" w:rsidRDefault="0000589C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.03.02</w:t>
            </w:r>
          </w:p>
        </w:tc>
        <w:tc>
          <w:tcPr>
            <w:tcW w:w="5209" w:type="dxa"/>
            <w:shd w:val="clear" w:color="auto" w:fill="auto"/>
          </w:tcPr>
          <w:p w14:paraId="590A5011" w14:textId="5156D3A2" w:rsidR="00D1678A" w:rsidRPr="00A6662F" w:rsidRDefault="0000589C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и и проектирование текстильных изделий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22B26A59" w:rsidR="00D1678A" w:rsidRPr="00D97D6F" w:rsidRDefault="00C05067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оектирование и художественное оформление текстильных издели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5F027C15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3226F">
        <w:rPr>
          <w:sz w:val="24"/>
          <w:szCs w:val="24"/>
        </w:rPr>
        <w:t>третье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3023A2E0" w:rsidR="007B449A" w:rsidRDefault="004773C0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</w:t>
      </w:r>
      <w:r w:rsidR="0000589C">
        <w:rPr>
          <w:sz w:val="24"/>
          <w:szCs w:val="24"/>
        </w:rPr>
        <w:t>ческого процесса производства пряжи</w:t>
      </w:r>
      <w:r w:rsidR="0003226F">
        <w:rPr>
          <w:sz w:val="24"/>
          <w:szCs w:val="24"/>
        </w:rPr>
        <w:t>;</w:t>
      </w:r>
    </w:p>
    <w:p w14:paraId="23BE48CB" w14:textId="7DC795BA" w:rsid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трикотажного производства;</w:t>
      </w:r>
    </w:p>
    <w:p w14:paraId="246C616F" w14:textId="6CC7EC04" w:rsid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ткацкого производства;</w:t>
      </w:r>
    </w:p>
    <w:p w14:paraId="55FB4AAB" w14:textId="4CB64193" w:rsidR="0000589C" w:rsidRP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производства нетканых материалов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4773C0" w:rsidRPr="00F31E81" w14:paraId="655F727A" w14:textId="77777777" w:rsidTr="004773C0">
        <w:trPr>
          <w:trHeight w:val="64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7BD8A76" w:rsidR="004773C0" w:rsidRPr="007B533D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1</w:t>
            </w:r>
          </w:p>
          <w:p w14:paraId="2BD2B4D4" w14:textId="3C829B6E" w:rsidR="004773C0" w:rsidRPr="0026725F" w:rsidRDefault="0000589C" w:rsidP="004773C0">
            <w:pPr>
              <w:widowControl w:val="0"/>
              <w:autoSpaceDE w:val="0"/>
              <w:autoSpaceDN w:val="0"/>
              <w:adjustRightInd w:val="0"/>
            </w:pPr>
            <w:r w:rsidRPr="0000589C">
              <w:t>Способен решать вопросы профессиональной деятельности на основе естественнонаучных и общеинженерных знаний, методов математического анализа и моделирова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09EA31B5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1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009E445A" w14:textId="7DD8E87D" w:rsidR="004773C0" w:rsidRPr="0026725F" w:rsidRDefault="0000589C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знаний основных понятий естественно-научных и общеинженерных дисциплин при решении профессиональных задач.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4773C0" w:rsidRPr="00950835" w:rsidRDefault="004773C0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26725F" w:rsidRDefault="004773C0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26725F" w:rsidRPr="00950835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26725F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6D2036D8" w14:textId="77777777" w:rsidR="0000589C" w:rsidRDefault="0026725F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</w:pPr>
            <w:r>
              <w:t>- реализовывает основные теоретические положения применительно для решения задач.</w:t>
            </w:r>
          </w:p>
          <w:p w14:paraId="744760AA" w14:textId="760BEC3F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1544FEB" w14:textId="77777777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4A8AD571" w14:textId="77777777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4B2B3F9E" w14:textId="77777777" w:rsidR="0000589C" w:rsidRDefault="0000589C" w:rsidP="0000589C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5347BFF" w14:textId="77777777" w:rsidR="0000589C" w:rsidRDefault="0000589C" w:rsidP="0000589C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52B0D81B" w14:textId="5985B92E" w:rsidR="004773C0" w:rsidRPr="00E776D8" w:rsidRDefault="0000589C" w:rsidP="0000589C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00589C" w:rsidRPr="00F31E81" w14:paraId="2727D35E" w14:textId="77777777" w:rsidTr="00C73CAC">
        <w:trPr>
          <w:trHeight w:val="3787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FD54D69" w14:textId="77777777" w:rsidR="0000589C" w:rsidRDefault="0000589C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676D95BF" w14:textId="0F4C1528" w:rsidR="0000589C" w:rsidRDefault="0000589C" w:rsidP="0000589C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1.4</w:t>
            </w:r>
          </w:p>
          <w:p w14:paraId="74D4558D" w14:textId="7438EC7D" w:rsidR="0000589C" w:rsidRPr="0026725F" w:rsidRDefault="0000589C" w:rsidP="0000589C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Решение задач в </w:t>
            </w:r>
            <w:proofErr w:type="gramStart"/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>рамках  естественно</w:t>
            </w:r>
            <w:proofErr w:type="gramEnd"/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>-научных и общеинженерных дисциплин, применяемых к производству текстильных материалов и изделий при решении профессиональных задач.</w:t>
            </w:r>
          </w:p>
          <w:p w14:paraId="4507A05E" w14:textId="64D64DD9" w:rsidR="0000589C" w:rsidRPr="0026725F" w:rsidRDefault="0000589C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A00D37" w14:textId="77777777" w:rsidR="0000589C" w:rsidRPr="00950835" w:rsidRDefault="0000589C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5FBADEE3" w:rsidR="00262427" w:rsidRPr="00C961D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10596340" w14:textId="620FDE65" w:rsidR="00262427" w:rsidRPr="00702D3F" w:rsidRDefault="0026725F" w:rsidP="009B399A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6DBBA85" w:rsidR="00C961D8" w:rsidRPr="00B02E8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728E340E" w14:textId="7564F22D" w:rsidR="00C961D8" w:rsidRPr="0026725F" w:rsidRDefault="0026725F" w:rsidP="00C961D8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3F72135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26725F">
              <w:t>ПК-1</w:t>
            </w:r>
            <w:r w:rsidRPr="00707EE1">
              <w:t xml:space="preserve">: </w:t>
            </w:r>
          </w:p>
          <w:p w14:paraId="460F7D84" w14:textId="7B0D2EA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26725F">
              <w:t>ПК-1.1</w:t>
            </w:r>
          </w:p>
          <w:p w14:paraId="5156351C" w14:textId="72F2118F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00589C">
              <w:t>1.4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1A839EF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6F8DEBF7" w:rsidR="00885BCA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37B0401C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F9839BA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0DEB8052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6598E2C4" w14:textId="4DBCDD76" w:rsidR="00C6762B" w:rsidRPr="006168DD" w:rsidRDefault="00C6762B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1EA6850F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54B5DEC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675F1FE4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428D0BCE" w14:textId="71ECFADF" w:rsidR="00DC7D12" w:rsidRPr="00413F35" w:rsidRDefault="00DC7D1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0C34190C" w:rsidR="00DC7D12" w:rsidRPr="00885BCA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09A406C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1C97C0A0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0F6EE6B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72483AF6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7BA8EE9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47576317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E814D75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4185751E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3BC2C6AB" w14:textId="74897600" w:rsidR="00F70852" w:rsidRPr="00413F35" w:rsidRDefault="00F7085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64F0197A" w:rsidR="00F7085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lastRenderedPageBreak/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6A0E4C3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4942673A" w:rsidR="00702D3F" w:rsidRPr="00FD6C25" w:rsidRDefault="0000589C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CED0287" w:rsidR="00F70852" w:rsidRPr="00844826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19B3928" w:rsidR="00F70852" w:rsidRPr="001C1B2E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F561C9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F561C9" w:rsidRPr="00532A00" w:rsidRDefault="00F561C9" w:rsidP="00F561C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F561C9" w:rsidRPr="0091080C" w:rsidRDefault="00F561C9" w:rsidP="00F561C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F561C9" w:rsidRPr="0091080C" w:rsidRDefault="00F561C9" w:rsidP="00F561C9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A68452F" w:rsidR="00F561C9" w:rsidRPr="008D41AE" w:rsidRDefault="00F561C9" w:rsidP="00F561C9">
            <w:r>
              <w:t>2</w:t>
            </w:r>
          </w:p>
        </w:tc>
      </w:tr>
      <w:tr w:rsidR="00F561C9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F561C9" w:rsidRDefault="00F561C9" w:rsidP="00F561C9">
            <w:r>
              <w:t>Тема 1.2</w:t>
            </w:r>
          </w:p>
          <w:p w14:paraId="0E82949E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F561C9" w:rsidRPr="0091080C" w:rsidRDefault="00F561C9" w:rsidP="00F561C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45113AB3" w:rsidR="00F561C9" w:rsidRDefault="00F561C9" w:rsidP="00F561C9">
            <w:r>
              <w:t>4</w:t>
            </w:r>
          </w:p>
        </w:tc>
      </w:tr>
      <w:tr w:rsidR="00F561C9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F561C9" w:rsidRDefault="00F561C9" w:rsidP="00F561C9">
            <w:r>
              <w:t>Тема 1.3</w:t>
            </w:r>
          </w:p>
          <w:p w14:paraId="48E543A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F561C9" w:rsidRPr="0091080C" w:rsidRDefault="00F561C9" w:rsidP="00F561C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15191515" w:rsidR="00F561C9" w:rsidRDefault="00F561C9" w:rsidP="00F561C9">
            <w:r>
              <w:t>2</w:t>
            </w:r>
          </w:p>
        </w:tc>
      </w:tr>
      <w:tr w:rsidR="00F561C9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F561C9" w:rsidRDefault="00F561C9" w:rsidP="00F561C9">
            <w:r>
              <w:t>Тема 1.4</w:t>
            </w:r>
          </w:p>
          <w:p w14:paraId="336DCE3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F561C9" w:rsidRPr="0091080C" w:rsidRDefault="00F561C9" w:rsidP="00F561C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0A12F14B" w:rsidR="00F561C9" w:rsidRDefault="00F561C9" w:rsidP="00F561C9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F561C9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F561C9" w:rsidRPr="009431CD" w:rsidRDefault="00F561C9" w:rsidP="00F561C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F561C9" w:rsidRPr="00EF214F" w:rsidRDefault="00F561C9" w:rsidP="00F561C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F561C9" w:rsidRPr="006B0AEA" w:rsidRDefault="00F561C9" w:rsidP="00F561C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0AD3EA29" w:rsidR="00F561C9" w:rsidRPr="006E4F25" w:rsidRDefault="00F561C9" w:rsidP="00F561C9">
            <w:r>
              <w:t>2</w:t>
            </w:r>
          </w:p>
        </w:tc>
      </w:tr>
      <w:tr w:rsidR="00F561C9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F561C9" w:rsidRPr="00EF214F" w:rsidRDefault="00F561C9" w:rsidP="00F561C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48367407" w:rsidR="00F561C9" w:rsidRDefault="00F561C9" w:rsidP="00F561C9">
            <w:r>
              <w:t>2</w:t>
            </w:r>
          </w:p>
        </w:tc>
      </w:tr>
      <w:tr w:rsidR="00F561C9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F561C9" w:rsidRPr="009431CD" w:rsidRDefault="00F561C9" w:rsidP="00F561C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71102A83" w:rsidR="00F561C9" w:rsidRDefault="00F561C9" w:rsidP="00F561C9">
            <w:r>
              <w:t>4</w:t>
            </w:r>
          </w:p>
        </w:tc>
      </w:tr>
      <w:tr w:rsidR="00F561C9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8AA33F9" w:rsidR="00F561C9" w:rsidRDefault="00F561C9" w:rsidP="00F561C9">
            <w:r>
              <w:t>2</w:t>
            </w:r>
          </w:p>
        </w:tc>
      </w:tr>
      <w:tr w:rsidR="00F561C9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517F144" w:rsidR="00F561C9" w:rsidRDefault="00F561C9" w:rsidP="00F561C9">
            <w:r>
              <w:t>2</w:t>
            </w:r>
          </w:p>
        </w:tc>
      </w:tr>
      <w:tr w:rsidR="00F561C9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F561C9" w:rsidRPr="00963AD0" w:rsidRDefault="00F561C9" w:rsidP="00F561C9">
            <w:r w:rsidRPr="00963AD0">
              <w:t>Тема 3.6</w:t>
            </w:r>
          </w:p>
          <w:p w14:paraId="5A956C0C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1B4ACEF0" w:rsidR="00F561C9" w:rsidRDefault="00F561C9" w:rsidP="00F561C9">
            <w:r>
              <w:t>2</w:t>
            </w:r>
          </w:p>
        </w:tc>
      </w:tr>
      <w:tr w:rsidR="00F561C9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F561C9" w:rsidRPr="00963AD0" w:rsidRDefault="00F561C9" w:rsidP="00F561C9">
            <w:r w:rsidRPr="00963AD0">
              <w:t>Тема 3.7</w:t>
            </w:r>
          </w:p>
          <w:p w14:paraId="4CD90AEB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DF8F5E9" w:rsidR="00F561C9" w:rsidRDefault="00F561C9" w:rsidP="00F561C9">
            <w:r>
              <w:t>2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3BDA971" w:rsidR="0091080C" w:rsidRPr="0091080C" w:rsidRDefault="0091080C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086200AF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32C0E4A9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2D10EBE1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4C2A80B4" w14:textId="137EF3F7" w:rsidR="00BC3064" w:rsidRPr="0004716C" w:rsidRDefault="00BC3064" w:rsidP="00F561C9">
            <w:pPr>
              <w:rPr>
                <w:b/>
                <w:sz w:val="20"/>
                <w:szCs w:val="20"/>
              </w:rPr>
            </w:pP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3875784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3875785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0A3C05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0A3C05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2052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2052" DrawAspect="Content" ObjectID="_1713875800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0A3C05">
                    <w:rPr>
                      <w:sz w:val="24"/>
                      <w:szCs w:val="24"/>
                    </w:rPr>
                    <w:pict w14:anchorId="0F4AF56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0A3C05">
                    <w:rPr>
                      <w:sz w:val="24"/>
                      <w:szCs w:val="24"/>
                    </w:rPr>
                    <w:pict w14:anchorId="49B5F28C">
                      <v:shape id="_x0000_i1030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1" type="#_x0000_t75" style="width:36.75pt;height:14.25pt" o:ole="">
                        <v:imagedata r:id="rId71" o:title=""/>
                      </v:shape>
                      <o:OLEObject Type="Embed" ProgID="Equation.3" ShapeID="_x0000_i1031" DrawAspect="Content" ObjectID="_1713875786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2" type="#_x0000_t75" style="width:47.25pt;height:14.25pt" o:ole="">
                        <v:imagedata r:id="rId73" o:title=""/>
                      </v:shape>
                      <o:OLEObject Type="Embed" ProgID="Equation.3" ShapeID="_x0000_i1032" DrawAspect="Content" ObjectID="_1713875787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3" type="#_x0000_t75" style="width:45pt;height:14.25pt" o:ole="">
                        <v:imagedata r:id="rId75" o:title=""/>
                      </v:shape>
                      <o:OLEObject Type="Embed" ProgID="Equation.3" ShapeID="_x0000_i1033" DrawAspect="Content" ObjectID="_1713875788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4" type="#_x0000_t75" style="width:45pt;height:14.25pt" o:ole="">
                        <v:imagedata r:id="rId77" o:title=""/>
                      </v:shape>
                      <o:OLEObject Type="Embed" ProgID="Equation.3" ShapeID="_x0000_i1034" DrawAspect="Content" ObjectID="_1713875789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5" type="#_x0000_t75" style="width:36.75pt;height:19.5pt" o:ole="">
                        <v:imagedata r:id="rId79" o:title=""/>
                      </v:shape>
                      <o:OLEObject Type="Embed" ProgID="Equation.3" ShapeID="_x0000_i1035" DrawAspect="Content" ObjectID="_1713875790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6" type="#_x0000_t75" style="width:39.75pt;height:19.5pt" o:ole="">
                        <v:imagedata r:id="rId81" o:title=""/>
                      </v:shape>
                      <o:OLEObject Type="Embed" ProgID="Equation.3" ShapeID="_x0000_i1036" DrawAspect="Content" ObjectID="_1713875791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>_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  <w:proofErr w:type="gramEnd"/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0A3C05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0A3C05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9" type="#_x0000_t75" style="width:75pt;height:17.25pt" o:ole="">
                        <v:imagedata r:id="rId84" o:title=""/>
                      </v:shape>
                      <o:OLEObject Type="Embed" ProgID="Equation.3" ShapeID="_x0000_i1039" DrawAspect="Content" ObjectID="_1713875792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40" type="#_x0000_t75" style="width:91.5pt;height:17.25pt" o:ole="">
                        <v:imagedata r:id="rId86" o:title=""/>
                      </v:shape>
                      <o:OLEObject Type="Embed" ProgID="Equation.3" ShapeID="_x0000_i1040" DrawAspect="Content" ObjectID="_1713875793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1" type="#_x0000_t75" style="width:50.25pt;height:17.25pt" o:ole="">
                        <v:imagedata r:id="rId88" o:title=""/>
                      </v:shape>
                      <o:OLEObject Type="Embed" ProgID="Equation.3" ShapeID="_x0000_i1041" DrawAspect="Content" ObjectID="_1713875794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2" type="#_x0000_t75" style="width:47.25pt;height:17.25pt" o:ole="">
                        <v:imagedata r:id="rId90" o:title=""/>
                      </v:shape>
                      <o:OLEObject Type="Embed" ProgID="Equation.3" ShapeID="_x0000_i1042" DrawAspect="Content" ObjectID="_1713875795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0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lastRenderedPageBreak/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lastRenderedPageBreak/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3" type="#_x0000_t75" style="width:54pt;height:20.25pt" o:ole="">
                  <v:imagedata r:id="rId94" o:title=""/>
                </v:shape>
                <o:OLEObject Type="Embed" ProgID="Equation.DSMT4" ShapeID="_x0000_i1043" DrawAspect="Content" ObjectID="_1713875796" r:id="rId95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4" type="#_x0000_t75" style="width:24.75pt;height:15pt" o:ole="">
                  <v:imagedata r:id="rId96" o:title=""/>
                </v:shape>
                <o:OLEObject Type="Embed" ProgID="Equation.DSMT4" ShapeID="_x0000_i1044" DrawAspect="Content" ObjectID="_1713875797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5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5" DrawAspect="Content" ObjectID="_1713875801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6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6" DrawAspect="Content" ObjectID="_1713875802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7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3875803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48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3875804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3875805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3875806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3875807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3875808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3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3" DrawAspect="Content" ObjectID="_1713875809" r:id="rId108"/>
                                        </w:object>
                                      </w:r>
                                    </w:p>
                                    <w:p w14:paraId="5F5A1B4E" w14:textId="77777777" w:rsidR="00F97528" w:rsidRDefault="00F97528" w:rsidP="00403B34"/>
                                    <w:p w14:paraId="1ED6737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4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4" DrawAspect="Content" ObjectID="_1713875810" r:id="rId109"/>
                                        </w:object>
                                      </w:r>
                                    </w:p>
                                    <w:p w14:paraId="2418D7A1" w14:textId="77777777" w:rsidR="00F97528" w:rsidRDefault="00F97528" w:rsidP="00403B34"/>
                                    <w:p w14:paraId="6814F9D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5" type="#_x0000_t75" style="width:10.5pt;height:12.75pt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3875811" r:id="rId110"/>
                                        </w:object>
                                      </w:r>
                                    </w:p>
                                    <w:p w14:paraId="07C118A7" w14:textId="77777777" w:rsidR="00F97528" w:rsidRDefault="00F97528" w:rsidP="00403B34"/>
                                    <w:p w14:paraId="15DB81F5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6" type="#_x0000_t75" style="width:10.5pt;height:12.75pt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3875812" r:id="rId111"/>
                                        </w:object>
                                      </w:r>
                                    </w:p>
                                    <w:p w14:paraId="21154BD4" w14:textId="77777777" w:rsidR="00F97528" w:rsidRDefault="00F97528" w:rsidP="00403B34"/>
                                    <w:p w14:paraId="490AC3DB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3875813" r:id="rId112"/>
                                        </w:object>
                                      </w:r>
                                    </w:p>
                                    <w:p w14:paraId="3D08791B" w14:textId="77777777" w:rsidR="00F97528" w:rsidRDefault="00F97528" w:rsidP="00403B34"/>
                                    <w:p w14:paraId="091AE4C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3875814" r:id="rId113"/>
                                        </w:object>
                                      </w:r>
                                    </w:p>
                                    <w:p w14:paraId="67C6F284" w14:textId="77777777" w:rsidR="00F97528" w:rsidRDefault="00F97528" w:rsidP="00403B34"/>
                                    <w:p w14:paraId="56529E73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3875815" r:id="rId114"/>
                                        </w:object>
                                      </w:r>
                                    </w:p>
                                    <w:p w14:paraId="3A957C37" w14:textId="77777777" w:rsidR="00F97528" w:rsidRDefault="00F97528" w:rsidP="00403B34"/>
                                    <w:p w14:paraId="13CB2D0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3875816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">
                      <v:group id="Group 6" o:spid="_x0000_s1027" style="position:absolute;left:4165;top:9796;width:3351;height:2049" coordorigin="1251,10440" coordsize="3351,2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<v:line id="Line 7" o:spid="_x0000_s1028" style="position:absolute;visibility:visible;mso-wrap-style:square" from="1333,10900" to="4331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        <v:line id="Line 8" o:spid="_x0000_s1029" style="position:absolute;visibility:visible;mso-wrap-style:square" from="1333,12373" to="4331,1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      <v:line id="Line 9" o:spid="_x0000_s1030" style="position:absolute;visibility:visible;mso-wrap-style:square" from="4333,10900" to="4333,1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        <v:line id="Line 10" o:spid="_x0000_s1031" style="position:absolute;visibility:visible;mso-wrap-style:square" from="3136,10904" to="3136,1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        <v:group id="Group 11" o:spid="_x0000_s1032" style="position:absolute;left:1257;top:10865;width:78;height:78" coordorigin="3030,2031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      <v:oval id="Oval 12" o:spid="_x0000_s1033" style="position:absolute;left:3032;top:2033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"/>
                          <v:line id="Line 13" o:spid="_x0000_s1034" style="position:absolute;flip:y;visibility:visible;mso-wrap-style:square" from="3030,2031" to="3108,2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E5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"/>
                        </v:group>
                        <v:group id="Group 14" o:spid="_x0000_s1035" style="position:absolute;left:1257;top:12334;width:78;height:78" coordorigin="3030,2031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  <v:oval id="Oval 15" o:spid="_x0000_s1036" style="position:absolute;left:3032;top:2033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pTiwwAAANs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WM3h8iT9Ab/8AAAD//wMAUEsBAi0AFAAGAAgAAAAhANvh9svuAAAAhQEAABMAAAAAAAAAAAAA&#10;AAAAAAAAAFtDb250ZW50X1R5cGVzXS54bWxQSwECLQAUAAYACAAAACEAWvQsW78AAAAVAQAACwAA&#10;AAAAAAAAAAAAAAAfAQAAX3JlbHMvLnJlbHNQSwECLQAUAAYACAAAACEApvKU4sMAAADbAAAADwAA&#10;AAAAAAAAAAAAAAAHAgAAZHJzL2Rvd25yZXYueG1sUEsFBgAAAAADAAMAtwAAAPcCAAAAAA==&#10;"/>
                          <v:line id="Line 16" o:spid="_x0000_s1037" style="position:absolute;flip:y;visibility:visible;mso-wrap-style:square" from="3030,2031" to="3108,2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r9O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zZ/j7kn6AXN4AAAD//wMAUEsBAi0AFAAGAAgAAAAhANvh9svuAAAAhQEAABMAAAAAAAAA&#10;AAAAAAAAAAAAAFtDb250ZW50X1R5cGVzXS54bWxQSwECLQAUAAYACAAAACEAWvQsW78AAAAVAQAA&#10;CwAAAAAAAAAAAAAAAAAfAQAAX3JlbHMvLnJlbHNQSwECLQAUAAYACAAAACEAakK/TsYAAADbAAAA&#10;DwAAAAAAAAAAAAAAAAAHAgAAZHJzL2Rvd25yZXYueG1sUEsFBgAAAAADAAMAtwAAAPoCAAAAAA==&#10;"/>
                        </v:group>
                        <v:line id="Line 17" o:spid="_x0000_s1038" style="position:absolute;visibility:visible;mso-wrap-style:square" from="1292,11104" to="1292,1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"/>
                        <v:line id="Line 19" o:spid="_x0000_s1040" style="position:absolute;visibility:visible;mso-wrap-style:square" from="2266,10904" to="2266,1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      <v:rect id="Rectangle 20" o:spid="_x0000_s1041" style="position:absolute;left:4086;top:11254;width:492;height:14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"/>
                        <v:group id="Group 21" o:spid="_x0000_s1042" style="position:absolute;left:2089;top:11702;width:336;height:129" coordorigin="4056,1398" coordsize="336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    <v:rect id="Rectangle 22" o:spid="_x0000_s1043" style="position:absolute;left:4056;top:1398;width:332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" strokecolor="white"/>
                          <v:line id="Line 23" o:spid="_x0000_s1044" style="position:absolute;visibility:visible;mso-wrap-style:square" from="4056,1398" to="4392,1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        <v:line id="Line 24" o:spid="_x0000_s1045" style="position:absolute;visibility:visible;mso-wrap-style:square" from="4056,1527" to="4392,1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        </v:group>
                        <v:line id="Line 25" o:spid="_x0000_s1046" style="position:absolute;visibility:visible;mso-wrap-style:square" from="1554,10847" to="2049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        <v:textbox>
                            <w:txbxContent>
                              <w:p w14:paraId="657E297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5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5" DrawAspect="Content" ObjectID="_1713875801" r:id="rId11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6" type="#_x0000_t75" style="width:9.75pt;height:15pt">
                                      <v:imagedata r:id="rId98" o:title=""/>
                                    </v:shape>
                                    <o:OLEObject Type="Embed" ProgID="Equation.3" ShapeID="_x0000_i1046" DrawAspect="Content" ObjectID="_1713875802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7" type="#_x0000_t75" style="width:9.75pt;height:15pt">
                                      <v:imagedata r:id="rId98" o:title=""/>
                                    </v:shape>
                                    <o:OLEObject Type="Embed" ProgID="Equation.3" ShapeID="_x0000_i1047" DrawAspect="Content" ObjectID="_1713875803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48" type="#_x0000_t75" style="width:9.75pt;height:15pt">
                                      <v:imagedata r:id="rId98" o:title=""/>
                                    </v:shape>
                                    <o:OLEObject Type="Embed" ProgID="Equation.3" ShapeID="_x0000_i1048" DrawAspect="Content" ObjectID="_1713875804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49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9" DrawAspect="Content" ObjectID="_1713875805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0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0" DrawAspect="Content" ObjectID="_1713875806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1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1" DrawAspect="Content" ObjectID="_1713875807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2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2" DrawAspect="Content" ObjectID="_1713875808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        <v:textbox>
                            <w:txbxContent>
                              <w:p w14:paraId="5D674F4D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3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3" DrawAspect="Content" ObjectID="_1713875809" r:id="rId124"/>
                                  </w:object>
                                </w:r>
                              </w:p>
                              <w:p w14:paraId="5F5A1B4E" w14:textId="77777777" w:rsidR="00F97528" w:rsidRDefault="00F97528" w:rsidP="00403B34"/>
                              <w:p w14:paraId="1ED6737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4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4" DrawAspect="Content" ObjectID="_1713875810" r:id="rId125"/>
                                  </w:object>
                                </w:r>
                              </w:p>
                              <w:p w14:paraId="2418D7A1" w14:textId="77777777" w:rsidR="00F97528" w:rsidRDefault="00F97528" w:rsidP="00403B34"/>
                              <w:p w14:paraId="6814F9D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5" type="#_x0000_t75" style="width:10.5pt;height:12.75pt">
                                      <v:imagedata r:id="rId107" o:title=""/>
                                    </v:shape>
                                    <o:OLEObject Type="Embed" ProgID="Equation.3" ShapeID="_x0000_i1055" DrawAspect="Content" ObjectID="_1713875811" r:id="rId126"/>
                                  </w:object>
                                </w:r>
                              </w:p>
                              <w:p w14:paraId="07C118A7" w14:textId="77777777" w:rsidR="00F97528" w:rsidRDefault="00F97528" w:rsidP="00403B34"/>
                              <w:p w14:paraId="15DB81F5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6" type="#_x0000_t75" style="width:10.5pt;height:12.75pt">
                                      <v:imagedata r:id="rId107" o:title=""/>
                                    </v:shape>
                                    <o:OLEObject Type="Embed" ProgID="Equation.3" ShapeID="_x0000_i1056" DrawAspect="Content" ObjectID="_1713875812" r:id="rId127"/>
                                  </w:object>
                                </w:r>
                              </w:p>
                              <w:p w14:paraId="21154BD4" w14:textId="77777777" w:rsidR="00F97528" w:rsidRDefault="00F97528" w:rsidP="00403B34"/>
                              <w:p w14:paraId="490AC3DB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7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7" DrawAspect="Content" ObjectID="_1713875813" r:id="rId128"/>
                                  </w:object>
                                </w:r>
                              </w:p>
                              <w:p w14:paraId="3D08791B" w14:textId="77777777" w:rsidR="00F97528" w:rsidRDefault="00F97528" w:rsidP="00403B34"/>
                              <w:p w14:paraId="091AE4C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58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8" DrawAspect="Content" ObjectID="_1713875814" r:id="rId129"/>
                                  </w:object>
                                </w:r>
                              </w:p>
                              <w:p w14:paraId="67C6F284" w14:textId="77777777" w:rsidR="00F97528" w:rsidRDefault="00F97528" w:rsidP="00403B34"/>
                              <w:p w14:paraId="56529E73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59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9" DrawAspect="Content" ObjectID="_1713875815" r:id="rId130"/>
                                  </w:object>
                                </w:r>
                              </w:p>
                              <w:p w14:paraId="3A957C37" w14:textId="77777777" w:rsidR="00F97528" w:rsidRDefault="00F97528" w:rsidP="00403B34"/>
                              <w:p w14:paraId="13CB2D0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0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0" DrawAspect="Content" ObjectID="_1713875816" r:id="rId13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        <v:textbox>
                            <w:txbxContent>
                              <w:p w14:paraId="2948974F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">
                          <v:group id="Group 30" o:spid="_x0000_s1051" style="position:absolute;left:3429;top:1365;width:431;height:143" coordorigin="3432,1368" coordsize="431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        <v:oval id="Oval 31" o:spid="_x0000_s1052" style="position:absolute;left:3432;top:136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"/>
                            <v:oval id="Oval 32" o:spid="_x0000_s1053" style="position:absolute;left:3576;top:136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Fqo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rC3zPxAr15AAAA//8DAFBLAQItABQABgAIAAAAIQDb4fbL7gAAAIUBAAATAAAAAAAAAAAAAAAA&#10;AAAAAABbQ29udGVudF9UeXBlc10ueG1sUEsBAi0AFAAGAAgAAAAhAFr0LFu/AAAAFQEAAAsAAAAA&#10;AAAAAAAAAAAAHwEAAF9yZWxzLy5yZWxzUEsBAi0AFAAGAAgAAAAhAAs0WqjBAAAA3AAAAA8AAAAA&#10;AAAAAAAAAAAABwIAAGRycy9kb3ducmV2LnhtbFBLBQYAAAAAAwADALcAAAD1AgAAAAA=&#10;"/>
                            <v:oval id="Oval 33" o:spid="_x0000_s1054" style="position:absolute;left:3720;top:136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        <v:textbox>
                            <w:txbxContent>
                              <w:p w14:paraId="52987BE9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        <v:textbox>
                            <w:txbxContent>
                              <w:p w14:paraId="5DA9E4A0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        <v:textbox>
                            <w:txbxContent>
                              <w:p w14:paraId="065115BB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97528" w:rsidRPr="001E6798" w:rsidRDefault="00F97528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97528" w:rsidRPr="001E6798" w:rsidRDefault="00F97528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    <v:line id="Line 42" o:spid="_x0000_s1063" style="position:absolute;visibility:visible;mso-wrap-style:square" from="2061,8741" to="5302,8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BqG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"/>
                        <v:line id="Line 43" o:spid="_x0000_s1064" style="position:absolute;visibility:visible;mso-wrap-style:square" from="2061,10722" to="5302,10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        <v:line id="Line 44" o:spid="_x0000_s1065" style="position:absolute;visibility:visible;mso-wrap-style:square" from="5302,8741" to="5302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        <v:group id="Group 45" o:spid="_x0000_s1066" style="position:absolute;left:4941;top:9640;width:720;height:181" coordorigin="4941,9640" coordsize="720,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  <v:rect id="Rectangle 46" o:spid="_x0000_s1067" style="position:absolute;left:5121;top:9640;width:36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"/>
                          <v:rect id="Rectangle 47" o:spid="_x0000_s1068" style="position:absolute;left:5481;top:9640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" strokecolor="white"/>
                          <v:rect id="Rectangle 48" o:spid="_x0000_s1069" style="position:absolute;left:4941;top:9640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        <v:line id="Line 50" o:spid="_x0000_s1071" style="position:absolute;visibility:visible;mso-wrap-style:square" from="2781,8741" to="2783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        <v:rect id="Rectangle 51" o:spid="_x0000_s1072" style="position:absolute;left:2673;top:9353;width:18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    <v:group id="Group 52" o:spid="_x0000_s1073" style="position:absolute;left:4317;top:9341;width:276;height:720" coordorigin="7641,8921" coordsize="276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        <v:oval id="Oval 53" o:spid="_x0000_s1074" style="position:absolute;left:7641;top:892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3scwgAAANw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"/>
                          <v:oval id="Oval 54" o:spid="_x0000_s1075" style="position:absolute;left:7641;top:910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"/>
                          <v:oval id="Oval 55" o:spid="_x0000_s1076" style="position:absolute;left:7641;top:928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"/>
                          <v:oval id="Oval 56" o:spid="_x0000_s1077" style="position:absolute;left:7641;top:946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"/>
                          <v:rect id="Rectangle 57" o:spid="_x0000_s1078" style="position:absolute;left:7737;top:8921;width:1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" strokecolor="white"/>
                        </v:group>
                        <v:group id="Group 58" o:spid="_x0000_s1079" style="position:absolute;left:1960;top:8676;width:125;height:125" coordorigin="6717,9065" coordsize="125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      <v:oval id="Oval 59" o:spid="_x0000_s1080" style="position:absolute;left:6741;top:910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"/>
                          <v:line id="Line 60" o:spid="_x0000_s1081" style="position:absolute;flip:x;visibility:visible;mso-wrap-style:square" from="6717,9065" to="6842,9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Pp2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T1/g95l0gVz9AAAA//8DAFBLAQItABQABgAIAAAAIQDb4fbL7gAAAIUBAAATAAAAAAAAAAAA&#10;AAAAAAAAAABbQ29udGVudF9UeXBlc10ueG1sUEsBAi0AFAAGAAgAAAAhAFr0LFu/AAAAFQEAAAsA&#10;AAAAAAAAAAAAAAAAHwEAAF9yZWxzLy5yZWxzUEsBAi0AFAAGAAgAAAAhAGLQ+nbEAAAA3AAAAA8A&#10;AAAAAAAAAAAAAAAABwIAAGRycy9kb3ducmV2LnhtbFBLBQYAAAAAAwADALcAAAD4AgAAAAA=&#10;"/>
                        </v:group>
                        <v:group id="Group 61" o:spid="_x0000_s1082" style="position:absolute;left:1972;top:10649;width:125;height:125" coordorigin="6717,9065" coordsize="125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    <v:oval id="Oval 62" o:spid="_x0000_s1083" style="position:absolute;left:6741;top:910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S/WwgAAANw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"/>
                          <v:line id="Line 63" o:spid="_x0000_s1084" style="position:absolute;flip:x;visibility:visible;mso-wrap-style:square" from="6717,9065" to="6842,9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mI0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" filled="f" stroked="f">
                          <v:textbox>
                            <w:txbxContent>
                              <w:p w14:paraId="222FB7BE" w14:textId="77777777" w:rsidR="00F97528" w:rsidRPr="001E6798" w:rsidRDefault="00F97528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fZG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QyjMygV7eAQAA//8DAFBLAQItABQABgAIAAAAIQDb4fbL7gAAAIUBAAATAAAAAAAAAAAA&#10;AAAAAAAAAABbQ29udGVudF9UeXBlc10ueG1sUEsBAi0AFAAGAAgAAAAhAFr0LFu/AAAAFQEAAAsA&#10;AAAAAAAAAAAAAAAAHwEAAF9yZWxzLy5yZWxzUEsBAi0AFAAGAAgAAAAhAM/59kbEAAAA3AAAAA8A&#10;AAAAAAAAAAAAAAAABwIAAGRycy9kb3ducmV2LnhtbFBLBQYAAAAAAwADALcAAAD4AgAAAAA=&#10;" filled="f" stroked="f">
                          <v:textbox>
                            <w:txbxContent>
                              <w:p w14:paraId="31B2B9B7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VPd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6Qyez8QL5OIBAAD//wMAUEsBAi0AFAAGAAgAAAAhANvh9svuAAAAhQEAABMAAAAAAAAAAAAAAAAA&#10;AAAAAFtDb250ZW50X1R5cGVzXS54bWxQSwECLQAUAAYACAAAACEAWvQsW78AAAAVAQAACwAAAAAA&#10;AAAAAAAAAAAfAQAAX3JlbHMvLnJlbHNQSwECLQAUAAYACAAAACEAoLVT3cAAAADcAAAADwAAAAAA&#10;AAAAAAAAAAAHAgAAZHJzL2Rvd25yZXYueG1sUEsFBgAAAAADAAMAtwAAAPQCAAAAAA==&#10;" filled="f" stroked="f">
                          <v:textbox>
                            <w:txbxContent>
                              <w:p w14:paraId="6F12CC79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skG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/zGE5zPxAjl/AAAA//8DAFBLAQItABQABgAIAAAAIQDb4fbL7gAAAIUBAAATAAAAAAAAAAAAAAAA&#10;AAAAAABbQ29udGVudF9UeXBlc10ueG1sUEsBAi0AFAAGAAgAAAAhAFr0LFu/AAAAFQEAAAsAAAAA&#10;AAAAAAAAAAAAHwEAAF9yZWxzLy5yZWxzUEsBAi0AFAAGAAgAAAAhANsayQbBAAAA3AAAAA8AAAAA&#10;AAAAAAAAAAAABwIAAGRycy9kb3ducmV2LnhtbFBLBQYAAAAAAwADALcAAAD1AgAAAAA=&#10;" filled="f" stroked="f">
                          <v:textbox>
                            <w:txbxContent>
                              <w:p w14:paraId="5A6E4F06" w14:textId="77777777" w:rsidR="00F97528" w:rsidRPr="001E6798" w:rsidRDefault="00F97528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1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1" DrawAspect="Content" ObjectID="_1713875817" r:id="rId133"/>
                                      </w:object>
                                    </w:r>
                                  </w:p>
                                  <w:p w14:paraId="09410012" w14:textId="77777777" w:rsidR="00F97528" w:rsidRDefault="00F97528" w:rsidP="00403B34"/>
                                  <w:p w14:paraId="1DAC78C0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2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2" DrawAspect="Content" ObjectID="_1713875818" r:id="rId134"/>
                                      </w:object>
                                    </w:r>
                                  </w:p>
                                  <w:p w14:paraId="7CA118CA" w14:textId="77777777" w:rsidR="00F97528" w:rsidRDefault="00F97528" w:rsidP="00403B34"/>
                                  <w:p w14:paraId="4B4102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3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3" DrawAspect="Content" ObjectID="_1713875819" r:id="rId135"/>
                                      </w:object>
                                    </w:r>
                                  </w:p>
                                  <w:p w14:paraId="1810AC73" w14:textId="77777777" w:rsidR="00F97528" w:rsidRDefault="00F97528" w:rsidP="00403B34"/>
                                  <w:p w14:paraId="52B4661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4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4" DrawAspect="Content" ObjectID="_1713875820" r:id="rId136"/>
                                      </w:object>
                                    </w:r>
                                  </w:p>
                                  <w:p w14:paraId="6DBD1735" w14:textId="77777777" w:rsidR="00F97528" w:rsidRDefault="00F97528" w:rsidP="00403B34"/>
                                  <w:p w14:paraId="0A30357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5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5" DrawAspect="Content" ObjectID="_1713875821" r:id="rId137"/>
                                      </w:object>
                                    </w:r>
                                  </w:p>
                                  <w:p w14:paraId="767F7DE0" w14:textId="77777777" w:rsidR="00F97528" w:rsidRDefault="00F97528" w:rsidP="00403B34"/>
                                  <w:p w14:paraId="140CF94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6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6" DrawAspect="Content" ObjectID="_1713875822" r:id="rId138"/>
                                      </w:object>
                                    </w:r>
                                  </w:p>
                                  <w:p w14:paraId="50C4F3C9" w14:textId="77777777" w:rsidR="00F97528" w:rsidRDefault="00F97528" w:rsidP="00403B34"/>
                                  <w:p w14:paraId="2EC946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7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7" DrawAspect="Content" ObjectID="_1713875823" r:id="rId139"/>
                                      </w:object>
                                    </w:r>
                                  </w:p>
                                  <w:p w14:paraId="7AA940D2" w14:textId="77777777" w:rsidR="00F97528" w:rsidRDefault="00F97528" w:rsidP="00403B34"/>
                                  <w:p w14:paraId="4A28C0A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68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8" DrawAspect="Content" ObjectID="_1713875824" r:id="rId1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69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69" DrawAspect="Content" ObjectID="_1713875825" r:id="rId142"/>
                                      </w:object>
                                    </w:r>
                                  </w:p>
                                  <w:p w14:paraId="7FE01A0C" w14:textId="77777777" w:rsidR="00F97528" w:rsidRDefault="00F97528" w:rsidP="00403B34"/>
                                  <w:p w14:paraId="535439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0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0" DrawAspect="Content" ObjectID="_1713875826" r:id="rId143"/>
                                      </w:object>
                                    </w:r>
                                  </w:p>
                                  <w:p w14:paraId="613EB413" w14:textId="77777777" w:rsidR="00F97528" w:rsidRDefault="00F97528" w:rsidP="00403B34"/>
                                  <w:p w14:paraId="3D8F369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1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1" DrawAspect="Content" ObjectID="_1713875827" r:id="rId144"/>
                                      </w:object>
                                    </w:r>
                                  </w:p>
                                  <w:p w14:paraId="3A2DF1BC" w14:textId="77777777" w:rsidR="00F97528" w:rsidRDefault="00F97528" w:rsidP="00403B34"/>
                                  <w:p w14:paraId="0F9F799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2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2" DrawAspect="Content" ObjectID="_1713875828" r:id="rId145"/>
                                      </w:object>
                                    </w:r>
                                  </w:p>
                                  <w:p w14:paraId="7408437C" w14:textId="77777777" w:rsidR="00F97528" w:rsidRDefault="00F97528" w:rsidP="00403B34"/>
                                  <w:p w14:paraId="7C11DDA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3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3" DrawAspect="Content" ObjectID="_1713875829" r:id="rId146"/>
                                      </w:object>
                                    </w:r>
                                  </w:p>
                                  <w:p w14:paraId="54709E24" w14:textId="77777777" w:rsidR="00F97528" w:rsidRDefault="00F97528" w:rsidP="00403B34"/>
                                  <w:p w14:paraId="7F6FA28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4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4" DrawAspect="Content" ObjectID="_1713875830" r:id="rId147"/>
                                      </w:object>
                                    </w:r>
                                  </w:p>
                                  <w:p w14:paraId="78BAA12E" w14:textId="77777777" w:rsidR="00F97528" w:rsidRDefault="00F97528" w:rsidP="00403B34"/>
                                  <w:p w14:paraId="2AC64C0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5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5" DrawAspect="Content" ObjectID="_1713875831" r:id="rId148"/>
                                      </w:object>
                                    </w:r>
                                  </w:p>
                                  <w:p w14:paraId="145FC585" w14:textId="77777777" w:rsidR="00F97528" w:rsidRDefault="00F97528" w:rsidP="00403B34"/>
                                  <w:p w14:paraId="3929476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6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6" DrawAspect="Content" ObjectID="_1713875832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7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77" DrawAspect="Content" ObjectID="_1713875833" r:id="rId151"/>
                                      </w:object>
                                    </w:r>
                                  </w:p>
                                  <w:p w14:paraId="7E4052DC" w14:textId="77777777" w:rsidR="00F97528" w:rsidRDefault="00F97528" w:rsidP="00403B34"/>
                                  <w:p w14:paraId="04B7B9B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78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78" DrawAspect="Content" ObjectID="_1713875834" r:id="rId152"/>
                                      </w:object>
                                    </w:r>
                                  </w:p>
                                  <w:p w14:paraId="175D25DC" w14:textId="77777777" w:rsidR="00F97528" w:rsidRDefault="00F97528" w:rsidP="00403B34"/>
                                  <w:p w14:paraId="6B82241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79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79" DrawAspect="Content" ObjectID="_1713875835" r:id="rId153"/>
                                      </w:object>
                                    </w:r>
                                  </w:p>
                                  <w:p w14:paraId="7AB05967" w14:textId="77777777" w:rsidR="00F97528" w:rsidRDefault="00F97528" w:rsidP="00403B34"/>
                                  <w:p w14:paraId="5A62C1C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0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0" DrawAspect="Content" ObjectID="_1713875836" r:id="rId154"/>
                                      </w:object>
                                    </w:r>
                                  </w:p>
                                  <w:p w14:paraId="19B09E6D" w14:textId="77777777" w:rsidR="00F97528" w:rsidRDefault="00F97528" w:rsidP="00403B34"/>
                                  <w:p w14:paraId="27BA78B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1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1" DrawAspect="Content" ObjectID="_1713875837" r:id="rId155"/>
                                      </w:object>
                                    </w:r>
                                  </w:p>
                                  <w:p w14:paraId="37B6CCE4" w14:textId="77777777" w:rsidR="00F97528" w:rsidRDefault="00F97528" w:rsidP="00403B34"/>
                                  <w:p w14:paraId="7ADF25AF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2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2" DrawAspect="Content" ObjectID="_1713875838" r:id="rId156"/>
                                      </w:object>
                                    </w:r>
                                  </w:p>
                                  <w:p w14:paraId="5DB5A920" w14:textId="77777777" w:rsidR="00F97528" w:rsidRDefault="00F97528" w:rsidP="00403B34"/>
                                  <w:p w14:paraId="1D2628E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3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3" DrawAspect="Content" ObjectID="_1713875839" r:id="rId157"/>
                                      </w:object>
                                    </w:r>
                                  </w:p>
                                  <w:p w14:paraId="5BFB5465" w14:textId="77777777" w:rsidR="00F97528" w:rsidRDefault="00F97528" w:rsidP="00403B34"/>
                                  <w:p w14:paraId="53E18E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4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4" DrawAspect="Content" ObjectID="_1713875840" r:id="rId1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5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5" DrawAspect="Content" ObjectID="_1713875841" r:id="rId160"/>
                                      </w:object>
                                    </w:r>
                                  </w:p>
                                  <w:p w14:paraId="7365BC13" w14:textId="77777777" w:rsidR="00F97528" w:rsidRDefault="00F97528" w:rsidP="00403B34"/>
                                  <w:p w14:paraId="20ED193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6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6" DrawAspect="Content" ObjectID="_1713875842" r:id="rId161"/>
                                      </w:object>
                                    </w:r>
                                  </w:p>
                                  <w:p w14:paraId="42EC430B" w14:textId="77777777" w:rsidR="00F97528" w:rsidRDefault="00F97528" w:rsidP="00403B34"/>
                                  <w:p w14:paraId="7CD4D97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7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7" DrawAspect="Content" ObjectID="_1713875843" r:id="rId162"/>
                                      </w:object>
                                    </w:r>
                                  </w:p>
                                  <w:p w14:paraId="0CA73CE4" w14:textId="77777777" w:rsidR="00F97528" w:rsidRDefault="00F97528" w:rsidP="00403B34"/>
                                  <w:p w14:paraId="06D7B32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88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8" DrawAspect="Content" ObjectID="_1713875844" r:id="rId163"/>
                                      </w:object>
                                    </w:r>
                                  </w:p>
                                  <w:p w14:paraId="1C0074C0" w14:textId="77777777" w:rsidR="00F97528" w:rsidRDefault="00F97528" w:rsidP="00403B34"/>
                                  <w:p w14:paraId="588BA93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89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9" DrawAspect="Content" ObjectID="_1713875845" r:id="rId164"/>
                                      </w:object>
                                    </w:r>
                                  </w:p>
                                  <w:p w14:paraId="00E7770E" w14:textId="77777777" w:rsidR="00F97528" w:rsidRDefault="00F97528" w:rsidP="00403B34"/>
                                  <w:p w14:paraId="4ACEFFE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0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90" DrawAspect="Content" ObjectID="_1713875846" r:id="rId165"/>
                                      </w:object>
                                    </w:r>
                                  </w:p>
                                  <w:p w14:paraId="023CBE2E" w14:textId="77777777" w:rsidR="00F97528" w:rsidRDefault="00F97528" w:rsidP="00403B34"/>
                                  <w:p w14:paraId="6F58A78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1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91" DrawAspect="Content" ObjectID="_1713875847" r:id="rId166"/>
                                      </w:object>
                                    </w:r>
                                  </w:p>
                                  <w:p w14:paraId="3720B8F2" w14:textId="77777777" w:rsidR="00F97528" w:rsidRDefault="00F97528" w:rsidP="00403B34"/>
                                  <w:p w14:paraId="7D63FBE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2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92" DrawAspect="Content" ObjectID="_1713875848" r:id="rId1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3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3" DrawAspect="Content" ObjectID="_1713875849" r:id="rId169"/>
                                      </w:object>
                                    </w:r>
                                  </w:p>
                                  <w:p w14:paraId="68560D0F" w14:textId="77777777" w:rsidR="00F97528" w:rsidRDefault="00F97528" w:rsidP="00403B34"/>
                                  <w:p w14:paraId="483FD6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4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4" DrawAspect="Content" ObjectID="_1713875850" r:id="rId170"/>
                                      </w:object>
                                    </w:r>
                                  </w:p>
                                  <w:p w14:paraId="541CCAEC" w14:textId="77777777" w:rsidR="00F97528" w:rsidRDefault="00F97528" w:rsidP="00403B34"/>
                                  <w:p w14:paraId="6FA1B28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6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6" DrawAspect="Content" ObjectID="_1713875851" r:id="rId171"/>
                                      </w:object>
                                    </w:r>
                                  </w:p>
                                  <w:p w14:paraId="294AA303" w14:textId="77777777" w:rsidR="00F97528" w:rsidRDefault="00F97528" w:rsidP="00403B34"/>
                                  <w:p w14:paraId="2F5C65F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8" DrawAspect="Content" ObjectID="_1713875852" r:id="rId172"/>
                                      </w:object>
                                    </w:r>
                                  </w:p>
                                  <w:p w14:paraId="06C046DE" w14:textId="77777777" w:rsidR="00F97528" w:rsidRDefault="00F97528" w:rsidP="00403B34"/>
                                  <w:p w14:paraId="196B647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100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0" DrawAspect="Content" ObjectID="_1713875853" r:id="rId173"/>
                                      </w:object>
                                    </w:r>
                                  </w:p>
                                  <w:p w14:paraId="47FA6E24" w14:textId="77777777" w:rsidR="00F97528" w:rsidRDefault="00F97528" w:rsidP="00403B34"/>
                                  <w:p w14:paraId="6D60426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2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2" DrawAspect="Content" ObjectID="_1713875854" r:id="rId174"/>
                                      </w:object>
                                    </w:r>
                                  </w:p>
                                  <w:p w14:paraId="20E055C4" w14:textId="77777777" w:rsidR="00F97528" w:rsidRDefault="00F97528" w:rsidP="00403B34"/>
                                  <w:p w14:paraId="59470CD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4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4" DrawAspect="Content" ObjectID="_1713875855" r:id="rId175"/>
                                      </w:object>
                                    </w:r>
                                  </w:p>
                                  <w:p w14:paraId="15C5006F" w14:textId="77777777" w:rsidR="00F97528" w:rsidRDefault="00F97528" w:rsidP="00403B34"/>
                                  <w:p w14:paraId="41AE51C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6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6" DrawAspect="Content" ObjectID="_1713875856" r:id="rId1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8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08" DrawAspect="Content" ObjectID="_1713875857" r:id="rId178"/>
                                      </w:object>
                                    </w:r>
                                  </w:p>
                                  <w:p w14:paraId="4390BA00" w14:textId="77777777" w:rsidR="00F97528" w:rsidRDefault="00F97528" w:rsidP="00403B34"/>
                                  <w:p w14:paraId="223C7B0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10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0" DrawAspect="Content" ObjectID="_1713875858" r:id="rId179"/>
                                      </w:object>
                                    </w:r>
                                  </w:p>
                                  <w:p w14:paraId="05496E87" w14:textId="77777777" w:rsidR="00F97528" w:rsidRDefault="00F97528" w:rsidP="00403B34"/>
                                  <w:p w14:paraId="6D21EB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12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2" DrawAspect="Content" ObjectID="_1713875859" r:id="rId180"/>
                                      </w:object>
                                    </w:r>
                                  </w:p>
                                  <w:p w14:paraId="4953E7F6" w14:textId="77777777" w:rsidR="00F97528" w:rsidRDefault="00F97528" w:rsidP="00403B34"/>
                                  <w:p w14:paraId="32F6A235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14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4" DrawAspect="Content" ObjectID="_1713875860" r:id="rId181"/>
                                      </w:object>
                                    </w:r>
                                  </w:p>
                                  <w:p w14:paraId="3AB99CED" w14:textId="77777777" w:rsidR="00F97528" w:rsidRDefault="00F97528" w:rsidP="00403B34"/>
                                  <w:p w14:paraId="7DC609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16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6" DrawAspect="Content" ObjectID="_1713875861" r:id="rId182"/>
                                      </w:object>
                                    </w:r>
                                  </w:p>
                                  <w:p w14:paraId="3166CEA3" w14:textId="77777777" w:rsidR="00F97528" w:rsidRDefault="00F97528" w:rsidP="00403B34"/>
                                  <w:p w14:paraId="50120EF7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18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8" DrawAspect="Content" ObjectID="_1713875862" r:id="rId183"/>
                                      </w:object>
                                    </w:r>
                                  </w:p>
                                  <w:p w14:paraId="5FD50C12" w14:textId="77777777" w:rsidR="00F97528" w:rsidRDefault="00F97528" w:rsidP="00403B34"/>
                                  <w:p w14:paraId="0B3CEF6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20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20" DrawAspect="Content" ObjectID="_1713875863" r:id="rId184"/>
                                      </w:object>
                                    </w:r>
                                  </w:p>
                                  <w:p w14:paraId="3BB9D6C1" w14:textId="77777777" w:rsidR="00F97528" w:rsidRDefault="00F97528" w:rsidP="00403B34"/>
                                  <w:p w14:paraId="63707FC1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22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22" DrawAspect="Content" ObjectID="_1713875864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">
                      <v:line id="Line 70" o:spid="_x0000_s1091" style="position:absolute;visibility:visible;mso-wrap-style:square" from="9370,2206" to="9370,3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+e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gC12fiBXJ2AQAA//8DAFBLAQItABQABgAIAAAAIQDb4fbL7gAAAIUBAAATAAAAAAAAAAAA&#10;AAAAAAAAAABbQ29udGVudF9UeXBlc10ueG1sUEsBAi0AFAAGAAgAAAAhAFr0LFu/AAAAFQEAAAsA&#10;AAAAAAAAAAAAAAAAHwEAAF9yZWxzLy5yZWxzUEsBAi0AFAAGAAgAAAAhAIIaP57EAAAA3AAAAA8A&#10;AAAAAAAAAAAAAAAABwIAAGRycy9kb3ducmV2LnhtbFBLBQYAAAAAAwADALcAAAD4AgAAAAA=&#10;"/>
                      <v:line id="Line 71" o:spid="_x0000_s1092" style="position:absolute;visibility:visible;mso-wrap-style:square" from="9370,3292" to="10275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/>
                      <v:line id="Line 72" o:spid="_x0000_s1093" style="position:absolute;flip:x;visibility:visible;mso-wrap-style:square" from="8465,3292" to="9370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      <v:rect id="Rectangle 73" o:spid="_x0000_s1094" style="position:absolute;left:9123;top:2784;width:492;height: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"/>
                      <v:rect id="Rectangle 74" o:spid="_x0000_s1095" style="position:absolute;left:9493;top:3429;width:492;height:143;rotation:193207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"/>
                      <v:rect id="Rectangle 75" o:spid="_x0000_s1096" style="position:absolute;left:8760;top:3429;width:492;height:143;rotation:1932078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"/>
                      <v:line id="Line 76" o:spid="_x0000_s1097" style="position:absolute;flip:x;visibility:visible;mso-wrap-style:square" from="7560,2206" to="9370,2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      <v:line id="Line 77" o:spid="_x0000_s1098" style="position:absolute;flip:x;visibility:visible;mso-wrap-style:square" from="7578,3815" to="8483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Au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R2O4P5MukIsbAAAA//8DAFBLAQItABQABgAIAAAAIQDb4fbL7gAAAIUBAAATAAAAAAAAAAAA&#10;AAAAAAAAAABbQ29udGVudF9UeXBlc10ueG1sUEsBAi0AFAAGAAgAAAAhAFr0LFu/AAAAFQEAAAsA&#10;AAAAAAAAAAAAAAAAHwEAAF9yZWxzLy5yZWxzUEsBAi0AFAAGAAgAAAAhAOTN4C7EAAAA3AAAAA8A&#10;AAAAAAAAAAAAAAAABwIAAGRycy9kb3ducmV2LnhtbFBLBQYAAAAAAwADALcAAAD4AgAAAAA=&#10;"/>
                      <v:group id="Group 78" o:spid="_x0000_s1099" style="position:absolute;left:7560;top:3272;width:2715;height:905" coordorigin="2968,2944" coordsize="2715,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    <v:line id="Line 79" o:spid="_x0000_s1100" style="position:absolute;visibility:visible;mso-wrap-style:square" from="5683,3487" to="5683,3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        <v:line id="Line 80" o:spid="_x0000_s1101" style="position:absolute;visibility:visible;mso-wrap-style:square" from="3511,3849" to="5683,3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        <v:line id="Line 81" o:spid="_x0000_s1102" style="position:absolute;visibility:visible;mso-wrap-style:square" from="2968,2944" to="3511,2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      <v:line id="Line 82" o:spid="_x0000_s1103" style="position:absolute;visibility:visible;mso-wrap-style:square" from="3511,2944" to="3511,3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 filled="f" stroked="f">
                        <v:textbox>
                          <w:txbxContent>
                            <w:p w14:paraId="3B85EB0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      <v:textbox>
                          <w:txbxContent>
                            <w:p w14:paraId="7CAEF3F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    <v:textbox>
                          <w:txbxContent>
                            <w:p w14:paraId="52F69EC6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      <v:textbox>
                          <w:txbxContent>
                            <w:p w14:paraId="33B386A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1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1" DrawAspect="Content" ObjectID="_1713875817" r:id="rId186"/>
                                </w:object>
                              </w:r>
                            </w:p>
                            <w:p w14:paraId="09410012" w14:textId="77777777" w:rsidR="00F97528" w:rsidRDefault="00F97528" w:rsidP="00403B34"/>
                            <w:p w14:paraId="1DAC78C0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2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2" DrawAspect="Content" ObjectID="_1713875818" r:id="rId187"/>
                                </w:object>
                              </w:r>
                            </w:p>
                            <w:p w14:paraId="7CA118CA" w14:textId="77777777" w:rsidR="00F97528" w:rsidRDefault="00F97528" w:rsidP="00403B34"/>
                            <w:p w14:paraId="4B4102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3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3" DrawAspect="Content" ObjectID="_1713875819" r:id="rId188"/>
                                </w:object>
                              </w:r>
                            </w:p>
                            <w:p w14:paraId="1810AC73" w14:textId="77777777" w:rsidR="00F97528" w:rsidRDefault="00F97528" w:rsidP="00403B34"/>
                            <w:p w14:paraId="52B4661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4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4" DrawAspect="Content" ObjectID="_1713875820" r:id="rId189"/>
                                </w:object>
                              </w:r>
                            </w:p>
                            <w:p w14:paraId="6DBD1735" w14:textId="77777777" w:rsidR="00F97528" w:rsidRDefault="00F97528" w:rsidP="00403B34"/>
                            <w:p w14:paraId="0A30357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5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5" DrawAspect="Content" ObjectID="_1713875821" r:id="rId190"/>
                                </w:object>
                              </w:r>
                            </w:p>
                            <w:p w14:paraId="767F7DE0" w14:textId="77777777" w:rsidR="00F97528" w:rsidRDefault="00F97528" w:rsidP="00403B34"/>
                            <w:p w14:paraId="140CF94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6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6" DrawAspect="Content" ObjectID="_1713875822" r:id="rId191"/>
                                </w:object>
                              </w:r>
                            </w:p>
                            <w:p w14:paraId="50C4F3C9" w14:textId="77777777" w:rsidR="00F97528" w:rsidRDefault="00F97528" w:rsidP="00403B34"/>
                            <w:p w14:paraId="2EC946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7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7" DrawAspect="Content" ObjectID="_1713875823" r:id="rId192"/>
                                </w:object>
                              </w:r>
                            </w:p>
                            <w:p w14:paraId="7AA940D2" w14:textId="77777777" w:rsidR="00F97528" w:rsidRDefault="00F97528" w:rsidP="00403B34"/>
                            <w:p w14:paraId="4A28C0A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68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8" DrawAspect="Content" ObjectID="_1713875824" r:id="rId193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    <v:textbox>
                          <w:txbxContent>
                            <w:p w14:paraId="42C44D8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69" type="#_x0000_t75" style="width:17.25pt;height:17.25pt">
                                    <v:imagedata r:id="rId141" o:title=""/>
                                  </v:shape>
                                  <o:OLEObject Type="Embed" ProgID="Equation.3" ShapeID="_x0000_i1069" DrawAspect="Content" ObjectID="_1713875825" r:id="rId194"/>
                                </w:object>
                              </w:r>
                            </w:p>
                            <w:p w14:paraId="7FE01A0C" w14:textId="77777777" w:rsidR="00F97528" w:rsidRDefault="00F97528" w:rsidP="00403B34"/>
                            <w:p w14:paraId="535439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0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0" DrawAspect="Content" ObjectID="_1713875826" r:id="rId195"/>
                                </w:object>
                              </w:r>
                            </w:p>
                            <w:p w14:paraId="613EB413" w14:textId="77777777" w:rsidR="00F97528" w:rsidRDefault="00F97528" w:rsidP="00403B34"/>
                            <w:p w14:paraId="3D8F369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1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1" DrawAspect="Content" ObjectID="_1713875827" r:id="rId196"/>
                                </w:object>
                              </w:r>
                            </w:p>
                            <w:p w14:paraId="3A2DF1BC" w14:textId="77777777" w:rsidR="00F97528" w:rsidRDefault="00F97528" w:rsidP="00403B34"/>
                            <w:p w14:paraId="0F9F799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2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2" DrawAspect="Content" ObjectID="_1713875828" r:id="rId197"/>
                                </w:object>
                              </w:r>
                            </w:p>
                            <w:p w14:paraId="7408437C" w14:textId="77777777" w:rsidR="00F97528" w:rsidRDefault="00F97528" w:rsidP="00403B34"/>
                            <w:p w14:paraId="7C11DDA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3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3" DrawAspect="Content" ObjectID="_1713875829" r:id="rId198"/>
                                </w:object>
                              </w:r>
                            </w:p>
                            <w:p w14:paraId="54709E24" w14:textId="77777777" w:rsidR="00F97528" w:rsidRDefault="00F97528" w:rsidP="00403B34"/>
                            <w:p w14:paraId="7F6FA28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4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4" DrawAspect="Content" ObjectID="_1713875830" r:id="rId199"/>
                                </w:object>
                              </w:r>
                            </w:p>
                            <w:p w14:paraId="78BAA12E" w14:textId="77777777" w:rsidR="00F97528" w:rsidRDefault="00F97528" w:rsidP="00403B34"/>
                            <w:p w14:paraId="2AC64C0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5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5" DrawAspect="Content" ObjectID="_1713875831" r:id="rId200"/>
                                </w:object>
                              </w:r>
                            </w:p>
                            <w:p w14:paraId="145FC585" w14:textId="77777777" w:rsidR="00F97528" w:rsidRDefault="00F97528" w:rsidP="00403B34"/>
                            <w:p w14:paraId="3929476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6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6" DrawAspect="Content" ObjectID="_1713875832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  <v:textbox>
                          <w:txbxContent>
                            <w:p w14:paraId="46852DF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7" type="#_x0000_t75" style="width:18pt;height:17.25pt">
                                    <v:imagedata r:id="rId150" o:title=""/>
                                  </v:shape>
                                  <o:OLEObject Type="Embed" ProgID="Equation.3" ShapeID="_x0000_i1077" DrawAspect="Content" ObjectID="_1713875833" r:id="rId202"/>
                                </w:object>
                              </w:r>
                            </w:p>
                            <w:p w14:paraId="7E4052DC" w14:textId="77777777" w:rsidR="00F97528" w:rsidRDefault="00F97528" w:rsidP="00403B34"/>
                            <w:p w14:paraId="04B7B9B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78" type="#_x0000_t75" style="width:18pt;height:17.25pt">
                                    <v:imagedata r:id="rId150" o:title=""/>
                                  </v:shape>
                                  <o:OLEObject Type="Embed" ProgID="Equation.3" ShapeID="_x0000_i1078" DrawAspect="Content" ObjectID="_1713875834" r:id="rId203"/>
                                </w:object>
                              </w:r>
                            </w:p>
                            <w:p w14:paraId="175D25DC" w14:textId="77777777" w:rsidR="00F97528" w:rsidRDefault="00F97528" w:rsidP="00403B34"/>
                            <w:p w14:paraId="6B82241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79" type="#_x0000_t75" style="width:18pt;height:17.25pt">
                                    <v:imagedata r:id="rId150" o:title=""/>
                                  </v:shape>
                                  <o:OLEObject Type="Embed" ProgID="Equation.3" ShapeID="_x0000_i1079" DrawAspect="Content" ObjectID="_1713875835" r:id="rId204"/>
                                </w:object>
                              </w:r>
                            </w:p>
                            <w:p w14:paraId="7AB05967" w14:textId="77777777" w:rsidR="00F97528" w:rsidRDefault="00F97528" w:rsidP="00403B34"/>
                            <w:p w14:paraId="5A62C1C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0" type="#_x0000_t75" style="width:18pt;height:17.25pt">
                                    <v:imagedata r:id="rId150" o:title=""/>
                                  </v:shape>
                                  <o:OLEObject Type="Embed" ProgID="Equation.3" ShapeID="_x0000_i1080" DrawAspect="Content" ObjectID="_1713875836" r:id="rId205"/>
                                </w:object>
                              </w:r>
                            </w:p>
                            <w:p w14:paraId="19B09E6D" w14:textId="77777777" w:rsidR="00F97528" w:rsidRDefault="00F97528" w:rsidP="00403B34"/>
                            <w:p w14:paraId="27BA78B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1" type="#_x0000_t75" style="width:18pt;height:17.25pt">
                                    <v:imagedata r:id="rId150" o:title=""/>
                                  </v:shape>
                                  <o:OLEObject Type="Embed" ProgID="Equation.3" ShapeID="_x0000_i1081" DrawAspect="Content" ObjectID="_1713875837" r:id="rId206"/>
                                </w:object>
                              </w:r>
                            </w:p>
                            <w:p w14:paraId="37B6CCE4" w14:textId="77777777" w:rsidR="00F97528" w:rsidRDefault="00F97528" w:rsidP="00403B34"/>
                            <w:p w14:paraId="7ADF25AF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2" type="#_x0000_t75" style="width:18pt;height:17.25pt">
                                    <v:imagedata r:id="rId150" o:title=""/>
                                  </v:shape>
                                  <o:OLEObject Type="Embed" ProgID="Equation.3" ShapeID="_x0000_i1082" DrawAspect="Content" ObjectID="_1713875838" r:id="rId207"/>
                                </w:object>
                              </w:r>
                            </w:p>
                            <w:p w14:paraId="5DB5A920" w14:textId="77777777" w:rsidR="00F97528" w:rsidRDefault="00F97528" w:rsidP="00403B34"/>
                            <w:p w14:paraId="1D2628E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3" type="#_x0000_t75" style="width:18pt;height:17.25pt">
                                    <v:imagedata r:id="rId150" o:title=""/>
                                  </v:shape>
                                  <o:OLEObject Type="Embed" ProgID="Equation.3" ShapeID="_x0000_i1083" DrawAspect="Content" ObjectID="_1713875839" r:id="rId208"/>
                                </w:object>
                              </w:r>
                            </w:p>
                            <w:p w14:paraId="5BFB5465" w14:textId="77777777" w:rsidR="00F97528" w:rsidRDefault="00F97528" w:rsidP="00403B34"/>
                            <w:p w14:paraId="53E18E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4" type="#_x0000_t75" style="width:18pt;height:17.25pt">
                                    <v:imagedata r:id="rId150" o:title=""/>
                                  </v:shape>
                                  <o:OLEObject Type="Embed" ProgID="Equation.3" ShapeID="_x0000_i1084" DrawAspect="Content" ObjectID="_1713875840" r:id="rId209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      <v:textbox>
                          <w:txbxContent>
                            <w:p w14:paraId="08CB1E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5" type="#_x0000_t75" style="width:14.25pt;height:18pt">
                                    <v:imagedata r:id="rId159" o:title=""/>
                                  </v:shape>
                                  <o:OLEObject Type="Embed" ProgID="Equation.3" ShapeID="_x0000_i1085" DrawAspect="Content" ObjectID="_1713875841" r:id="rId210"/>
                                </w:object>
                              </w:r>
                            </w:p>
                            <w:p w14:paraId="7365BC13" w14:textId="77777777" w:rsidR="00F97528" w:rsidRDefault="00F97528" w:rsidP="00403B34"/>
                            <w:p w14:paraId="20ED193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6" type="#_x0000_t75" style="width:14.25pt;height:18pt">
                                    <v:imagedata r:id="rId159" o:title=""/>
                                  </v:shape>
                                  <o:OLEObject Type="Embed" ProgID="Equation.3" ShapeID="_x0000_i1086" DrawAspect="Content" ObjectID="_1713875842" r:id="rId211"/>
                                </w:object>
                              </w:r>
                            </w:p>
                            <w:p w14:paraId="42EC430B" w14:textId="77777777" w:rsidR="00F97528" w:rsidRDefault="00F97528" w:rsidP="00403B34"/>
                            <w:p w14:paraId="7CD4D97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7" type="#_x0000_t75" style="width:14.25pt;height:18pt">
                                    <v:imagedata r:id="rId159" o:title=""/>
                                  </v:shape>
                                  <o:OLEObject Type="Embed" ProgID="Equation.3" ShapeID="_x0000_i1087" DrawAspect="Content" ObjectID="_1713875843" r:id="rId212"/>
                                </w:object>
                              </w:r>
                            </w:p>
                            <w:p w14:paraId="0CA73CE4" w14:textId="77777777" w:rsidR="00F97528" w:rsidRDefault="00F97528" w:rsidP="00403B34"/>
                            <w:p w14:paraId="06D7B32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88" type="#_x0000_t75" style="width:14.25pt;height:18pt">
                                    <v:imagedata r:id="rId159" o:title=""/>
                                  </v:shape>
                                  <o:OLEObject Type="Embed" ProgID="Equation.3" ShapeID="_x0000_i1088" DrawAspect="Content" ObjectID="_1713875844" r:id="rId213"/>
                                </w:object>
                              </w:r>
                            </w:p>
                            <w:p w14:paraId="1C0074C0" w14:textId="77777777" w:rsidR="00F97528" w:rsidRDefault="00F97528" w:rsidP="00403B34"/>
                            <w:p w14:paraId="588BA93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89" type="#_x0000_t75" style="width:14.25pt;height:18pt">
                                    <v:imagedata r:id="rId159" o:title=""/>
                                  </v:shape>
                                  <o:OLEObject Type="Embed" ProgID="Equation.3" ShapeID="_x0000_i1089" DrawAspect="Content" ObjectID="_1713875845" r:id="rId214"/>
                                </w:object>
                              </w:r>
                            </w:p>
                            <w:p w14:paraId="00E7770E" w14:textId="77777777" w:rsidR="00F97528" w:rsidRDefault="00F97528" w:rsidP="00403B34"/>
                            <w:p w14:paraId="4ACEFFE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0" type="#_x0000_t75" style="width:14.25pt;height:18pt">
                                    <v:imagedata r:id="rId159" o:title=""/>
                                  </v:shape>
                                  <o:OLEObject Type="Embed" ProgID="Equation.3" ShapeID="_x0000_i1090" DrawAspect="Content" ObjectID="_1713875846" r:id="rId215"/>
                                </w:object>
                              </w:r>
                            </w:p>
                            <w:p w14:paraId="023CBE2E" w14:textId="77777777" w:rsidR="00F97528" w:rsidRDefault="00F97528" w:rsidP="00403B34"/>
                            <w:p w14:paraId="6F58A78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1" type="#_x0000_t75" style="width:14.25pt;height:18pt">
                                    <v:imagedata r:id="rId159" o:title=""/>
                                  </v:shape>
                                  <o:OLEObject Type="Embed" ProgID="Equation.3" ShapeID="_x0000_i1091" DrawAspect="Content" ObjectID="_1713875847" r:id="rId216"/>
                                </w:object>
                              </w:r>
                            </w:p>
                            <w:p w14:paraId="3720B8F2" w14:textId="77777777" w:rsidR="00F97528" w:rsidRDefault="00F97528" w:rsidP="00403B34"/>
                            <w:p w14:paraId="7D63FBE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2" type="#_x0000_t75" style="width:14.25pt;height:18pt">
                                    <v:imagedata r:id="rId159" o:title=""/>
                                  </v:shape>
                                  <o:OLEObject Type="Embed" ProgID="Equation.3" ShapeID="_x0000_i1092" DrawAspect="Content" ObjectID="_1713875848" r:id="rId217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  <v:textbox>
                          <w:txbxContent>
                            <w:p w14:paraId="6803796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3" type="#_x0000_t75" style="width:14.25pt;height:18pt">
                                    <v:imagedata r:id="rId168" o:title=""/>
                                  </v:shape>
                                  <o:OLEObject Type="Embed" ProgID="Equation.3" ShapeID="_x0000_i1093" DrawAspect="Content" ObjectID="_1713875849" r:id="rId218"/>
                                </w:object>
                              </w:r>
                            </w:p>
                            <w:p w14:paraId="68560D0F" w14:textId="77777777" w:rsidR="00F97528" w:rsidRDefault="00F97528" w:rsidP="00403B34"/>
                            <w:p w14:paraId="483FD6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4" type="#_x0000_t75" style="width:14.25pt;height:18pt">
                                    <v:imagedata r:id="rId168" o:title=""/>
                                  </v:shape>
                                  <o:OLEObject Type="Embed" ProgID="Equation.3" ShapeID="_x0000_i1094" DrawAspect="Content" ObjectID="_1713875850" r:id="rId219"/>
                                </w:object>
                              </w:r>
                            </w:p>
                            <w:p w14:paraId="541CCAEC" w14:textId="77777777" w:rsidR="00F97528" w:rsidRDefault="00F97528" w:rsidP="00403B34"/>
                            <w:p w14:paraId="6FA1B28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6" type="#_x0000_t75" style="width:14.25pt;height:18pt">
                                    <v:imagedata r:id="rId168" o:title=""/>
                                  </v:shape>
                                  <o:OLEObject Type="Embed" ProgID="Equation.3" ShapeID="_x0000_i1096" DrawAspect="Content" ObjectID="_1713875851" r:id="rId220"/>
                                </w:object>
                              </w:r>
                            </w:p>
                            <w:p w14:paraId="294AA303" w14:textId="77777777" w:rsidR="00F97528" w:rsidRDefault="00F97528" w:rsidP="00403B34"/>
                            <w:p w14:paraId="2F5C65F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>
                                    <v:imagedata r:id="rId168" o:title=""/>
                                  </v:shape>
                                  <o:OLEObject Type="Embed" ProgID="Equation.3" ShapeID="_x0000_i1098" DrawAspect="Content" ObjectID="_1713875852" r:id="rId221"/>
                                </w:object>
                              </w:r>
                            </w:p>
                            <w:p w14:paraId="06C046DE" w14:textId="77777777" w:rsidR="00F97528" w:rsidRDefault="00F97528" w:rsidP="00403B34"/>
                            <w:p w14:paraId="196B647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100" type="#_x0000_t75" style="width:14.25pt;height:18pt">
                                    <v:imagedata r:id="rId168" o:title=""/>
                                  </v:shape>
                                  <o:OLEObject Type="Embed" ProgID="Equation.3" ShapeID="_x0000_i1100" DrawAspect="Content" ObjectID="_1713875853" r:id="rId222"/>
                                </w:object>
                              </w:r>
                            </w:p>
                            <w:p w14:paraId="47FA6E24" w14:textId="77777777" w:rsidR="00F97528" w:rsidRDefault="00F97528" w:rsidP="00403B34"/>
                            <w:p w14:paraId="6D60426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2" type="#_x0000_t75" style="width:14.25pt;height:18pt">
                                    <v:imagedata r:id="rId168" o:title=""/>
                                  </v:shape>
                                  <o:OLEObject Type="Embed" ProgID="Equation.3" ShapeID="_x0000_i1102" DrawAspect="Content" ObjectID="_1713875854" r:id="rId223"/>
                                </w:object>
                              </w:r>
                            </w:p>
                            <w:p w14:paraId="20E055C4" w14:textId="77777777" w:rsidR="00F97528" w:rsidRDefault="00F97528" w:rsidP="00403B34"/>
                            <w:p w14:paraId="59470CD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4" type="#_x0000_t75" style="width:14.25pt;height:18pt">
                                    <v:imagedata r:id="rId168" o:title=""/>
                                  </v:shape>
                                  <o:OLEObject Type="Embed" ProgID="Equation.3" ShapeID="_x0000_i1104" DrawAspect="Content" ObjectID="_1713875855" r:id="rId224"/>
                                </w:object>
                              </w:r>
                            </w:p>
                            <w:p w14:paraId="15C5006F" w14:textId="77777777" w:rsidR="00F97528" w:rsidRDefault="00F97528" w:rsidP="00403B34"/>
                            <w:p w14:paraId="41AE51C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6" type="#_x0000_t75" style="width:14.25pt;height:18pt">
                                    <v:imagedata r:id="rId168" o:title=""/>
                                  </v:shape>
                                  <o:OLEObject Type="Embed" ProgID="Equation.3" ShapeID="_x0000_i1106" DrawAspect="Content" ObjectID="_1713875856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      <v:textbox>
                          <w:txbxContent>
                            <w:p w14:paraId="48DF8F7E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8" type="#_x0000_t75" style="width:14.25pt;height:18.75pt">
                                    <v:imagedata r:id="rId177" o:title=""/>
                                  </v:shape>
                                  <o:OLEObject Type="Embed" ProgID="Equation.3" ShapeID="_x0000_i1108" DrawAspect="Content" ObjectID="_1713875857" r:id="rId226"/>
                                </w:object>
                              </w:r>
                            </w:p>
                            <w:p w14:paraId="4390BA00" w14:textId="77777777" w:rsidR="00F97528" w:rsidRDefault="00F97528" w:rsidP="00403B34"/>
                            <w:p w14:paraId="223C7B0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10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0" DrawAspect="Content" ObjectID="_1713875858" r:id="rId227"/>
                                </w:object>
                              </w:r>
                            </w:p>
                            <w:p w14:paraId="05496E87" w14:textId="77777777" w:rsidR="00F97528" w:rsidRDefault="00F97528" w:rsidP="00403B34"/>
                            <w:p w14:paraId="6D21EB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12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2" DrawAspect="Content" ObjectID="_1713875859" r:id="rId228"/>
                                </w:object>
                              </w:r>
                            </w:p>
                            <w:p w14:paraId="4953E7F6" w14:textId="77777777" w:rsidR="00F97528" w:rsidRDefault="00F97528" w:rsidP="00403B34"/>
                            <w:p w14:paraId="32F6A235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14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4" DrawAspect="Content" ObjectID="_1713875860" r:id="rId229"/>
                                </w:object>
                              </w:r>
                            </w:p>
                            <w:p w14:paraId="3AB99CED" w14:textId="77777777" w:rsidR="00F97528" w:rsidRDefault="00F97528" w:rsidP="00403B34"/>
                            <w:p w14:paraId="7DC609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16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6" DrawAspect="Content" ObjectID="_1713875861" r:id="rId230"/>
                                </w:object>
                              </w:r>
                            </w:p>
                            <w:p w14:paraId="3166CEA3" w14:textId="77777777" w:rsidR="00F97528" w:rsidRDefault="00F97528" w:rsidP="00403B34"/>
                            <w:p w14:paraId="50120EF7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18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8" DrawAspect="Content" ObjectID="_1713875862" r:id="rId231"/>
                                </w:object>
                              </w:r>
                            </w:p>
                            <w:p w14:paraId="5FD50C12" w14:textId="77777777" w:rsidR="00F97528" w:rsidRDefault="00F97528" w:rsidP="00403B34"/>
                            <w:p w14:paraId="0B3CEF6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20" type="#_x0000_t75" style="width:14.25pt;height:18.75pt">
                                    <v:imagedata r:id="rId177" o:title=""/>
                                  </v:shape>
                                  <o:OLEObject Type="Embed" ProgID="Equation.3" ShapeID="_x0000_i1120" DrawAspect="Content" ObjectID="_1713875863" r:id="rId232"/>
                                </w:object>
                              </w:r>
                            </w:p>
                            <w:p w14:paraId="3BB9D6C1" w14:textId="77777777" w:rsidR="00F97528" w:rsidRDefault="00F97528" w:rsidP="00403B34"/>
                            <w:p w14:paraId="63707FC1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22" type="#_x0000_t75" style="width:14.25pt;height:18.75pt">
                                    <v:imagedata r:id="rId177" o:title=""/>
                                  </v:shape>
                                  <o:OLEObject Type="Embed" ProgID="Equation.3" ShapeID="_x0000_i1122" DrawAspect="Content" ObjectID="_1713875864" r:id="rId233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123" type="#_x0000_t75" style="width:165pt;height:21.75pt" o:ole="">
                  <v:imagedata r:id="rId234" o:title=""/>
                </v:shape>
                <o:OLEObject Type="Embed" ProgID="Equation.3" ShapeID="_x0000_i1123" DrawAspect="Content" ObjectID="_1713875798" r:id="rId235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124" type="#_x0000_t75" style="width:14.25pt;height:18.75pt" o:ole="">
                  <v:imagedata r:id="rId236" o:title=""/>
                </v:shape>
                <o:OLEObject Type="Embed" ProgID="Equation.3" ShapeID="_x0000_i1124" DrawAspect="Content" ObjectID="_1713875799" r:id="rId237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EW8atOcBwAADVMA&#10;AA4AAAAAAAAAAAAAAAAALgIAAGRycy9lMm9Eb2MueG1sUEsBAi0AFAAGAAgAAAAhAJKyl3rcAAAA&#10;BQEAAA8AAAAAAAAAAAAAAAAA9gkAAGRycy9kb3ducmV2LnhtbFBLBQYAAAAABAAEAPMAAAD/CgAA&#10;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      <v:line id="Line 98" o:spid="_x0000_s1119" style="position:absolute;visibility:visible;mso-wrap-style:square" from="2061,8963" to="5481,8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GixQAAANw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"/>
                        <v:line id="Line 99" o:spid="_x0000_s1120" style="position:absolute;visibility:visible;mso-wrap-style:square" from="2061,10763" to="5481,10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MQ5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GcH/mXgE5OwGAAD//wMAUEsBAi0AFAAGAAgAAAAhANvh9svuAAAAhQEAABMAAAAAAAAA&#10;AAAAAAAAAAAAAFtDb250ZW50X1R5cGVzXS54bWxQSwECLQAUAAYACAAAACEAWvQsW78AAAAVAQAA&#10;CwAAAAAAAAAAAAAAAAAfAQAAX3JlbHMvLnJlbHNQSwECLQAUAAYACAAAACEAIpDEOcYAAADcAAAA&#10;DwAAAAAAAAAAAAAAAAAHAgAAZHJzL2Rvd25yZXYueG1sUEsFBgAAAAADAAMAtwAAAPoCAAAAAA==&#10;"/>
                        <v:line id="Line 100" o:spid="_x0000_s1121" style="position:absolute;visibility:visible;mso-wrap-style:square" from="5481,8963" to="5481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        <v:group id="Group 101" o:spid="_x0000_s1122" style="position:absolute;left:5301;top:9527;width:288;height:720" coordorigin="6633,9503" coordsize="288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      <v:oval id="Oval 102" o:spid="_x0000_s1123" style="position:absolute;left:6741;top:950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"/>
                          <v:oval id="Oval 103" o:spid="_x0000_s1124" style="position:absolute;left:6741;top:986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6sKwwAAANw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SQbPM/EI6O0DAAD//wMAUEsBAi0AFAAGAAgAAAAhANvh9svuAAAAhQEAABMAAAAAAAAAAAAA&#10;AAAAAAAAAFtDb250ZW50X1R5cGVzXS54bWxQSwECLQAUAAYACAAAACEAWvQsW78AAAAVAQAACwAA&#10;AAAAAAAAAAAAAAAfAQAAX3JlbHMvLnJlbHNQSwECLQAUAAYACAAAACEAKvOrCsMAAADcAAAADwAA&#10;AAAAAAAAAAAAAAAHAgAAZHJzL2Rvd25yZXYueG1sUEsFBgAAAAADAAMAtwAAAPcCAAAAAA==&#10;"/>
                          <v:oval id="Oval 104" o:spid="_x0000_s1125" style="position:absolute;left:6741;top:968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TV9wwAAANw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JIPHmXgE9OYPAAD//wMAUEsBAi0AFAAGAAgAAAAhANvh9svuAAAAhQEAABMAAAAAAAAAAAAA&#10;AAAAAAAAAFtDb250ZW50X1R5cGVzXS54bWxQSwECLQAUAAYACAAAACEAWvQsW78AAAAVAQAACwAA&#10;AAAAAAAAAAAAAAAfAQAAX3JlbHMvLnJlbHNQSwECLQAUAAYACAAAACEA2iE1fcMAAADcAAAADwAA&#10;AAAAAAAAAAAAAAAHAgAAZHJzL2Rvd25yZXYueG1sUEsFBgAAAAADAAMAtwAAAPcCAAAAAA==&#10;"/>
                          <v:oval id="Oval 105" o:spid="_x0000_s1126" style="position:absolute;left:6741;top:1004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"/>
                          <v:rect id="Rectangle 106" o:spid="_x0000_s1127" style="position:absolute;left:6633;top:9503;width:1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"/>
                        <v:rect id="Rectangle 108" o:spid="_x0000_s1129" style="position:absolute;left:4401;top:914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" strokecolor="white"/>
                        <v:rect id="Rectangle 109" o:spid="_x0000_s1130" style="position:absolute;left:4401;top:860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" strokecolor="white"/>
                        <v:line id="Line 110" o:spid="_x0000_s1131" style="position:absolute;visibility:visible;mso-wrap-style:square" from="4041,8963" to="404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8yT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aQq3M/EIyPkVAAD//wMAUEsBAi0AFAAGAAgAAAAhANvh9svuAAAAhQEAABMAAAAAAAAA&#10;AAAAAAAAAAAAAFtDb250ZW50X1R5cGVzXS54bWxQSwECLQAUAAYACAAAACEAWvQsW78AAAAVAQAA&#10;CwAAAAAAAAAAAAAAAAAfAQAAX3JlbHMvLnJlbHNQSwECLQAUAAYACAAAACEAV5vMk8YAAADcAAAA&#10;DwAAAAAAAAAAAAAAAAAHAgAAZHJzL2Rvd25yZXYueG1sUEsFBgAAAAADAAMAtwAAAPoCAAAAAA==&#10;"/>
                        <v:line id="Line 111" o:spid="_x0000_s1132" style="position:absolute;visibility:visible;mso-wrap-style:square" from="4941,8963" to="4942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2kI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GU/g7E4+AXN4BAAD//wMAUEsBAi0AFAAGAAgAAAAhANvh9svuAAAAhQEAABMAAAAAAAAA&#10;AAAAAAAAAAAAAFtDb250ZW50X1R5cGVzXS54bWxQSwECLQAUAAYACAAAACEAWvQsW78AAAAVAQAA&#10;CwAAAAAAAAAAAAAAAAAfAQAAX3JlbHMvLnJlbHNQSwECLQAUAAYACAAAACEAONdpCMYAAADcAAAA&#10;DwAAAAAAAAAAAAAAAAAHAgAAZHJzL2Rvd25yZXYueG1sUEsFBgAAAAADAAMAtwAAAPoCAAAAAA==&#10;"/>
                        <v:line id="Line 112" o:spid="_x0000_s1133" style="position:absolute;visibility:visible;mso-wrap-style:square" from="4041,9503" to="440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vF8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Lc+8XzHAAAA3AAA&#10;AA8AAAAAAAAAAAAAAAAABwIAAGRycy9kb3ducmV2LnhtbFBLBQYAAAAAAwADALcAAAD7AgAAAAA=&#10;"/>
                        <v:line id="Line 113" o:spid="_x0000_s1134" style="position:absolute;flip:y;visibility:visible;mso-wrap-style:square" from="4401,9323" to="458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"/>
                        <v:line id="Line 114" o:spid="_x0000_s1135" style="position:absolute;visibility:visible;mso-wrap-style:square" from="4581,9503" to="494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qQ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lML/mXgE5OwGAAD//wMAUEsBAi0AFAAGAAgAAAAhANvh9svuAAAAhQEAABMAAAAAAAAA&#10;AAAAAAAAAAAAAFtDb250ZW50X1R5cGVzXS54bWxQSwECLQAUAAYACAAAACEAWvQsW78AAAAVAQAA&#10;CwAAAAAAAAAAAAAAAAAfAQAAX3JlbHMvLnJlbHNQSwECLQAUAAYACAAAACEAKKDKkMYAAADcAAAA&#10;DwAAAAAAAAAAAAAAAAAHAgAAZHJzL2Rvd25yZXYueG1sUEsFBgAAAAADAAMAtwAAAPoCAAAAAA==&#10;"/>
                        <v:rect id="Rectangle 115" o:spid="_x0000_s1136" style="position:absolute;left:4211;top:10653;width:72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"/>
                        <v:line id="Line 116" o:spid="_x0000_s1137" style="position:absolute;visibility:visible;mso-wrap-style:square" from="2061,9143" to="2061,10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" filled="f"/>
                        <v:line id="Line 118" o:spid="_x0000_s1139" style="position:absolute;flip:y;visibility:visible;mso-wrap-style:square" from="2601,8603" to="2601,8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"/>
                        <v:line id="Line 119" o:spid="_x0000_s1140" style="position:absolute;visibility:visible;mso-wrap-style:square" from="2601,8603" to="2961,8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ZhZ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dAq3M/EIyPkVAAD//wMAUEsBAi0AFAAGAAgAAAAhANvh9svuAAAAhQEAABMAAAAAAAAA&#10;AAAAAAAAAAAAAFtDb250ZW50X1R5cGVzXS54bWxQSwECLQAUAAYACAAAACEAWvQsW78AAAAVAQAA&#10;CwAAAAAAAAAAAAAAAAAfAQAAX3JlbHMvLnJlbHNQSwECLQAUAAYACAAAACEAaSWYWcYAAADcAAAA&#10;DwAAAAAAAAAAAAAAAAAHAgAAZHJzL2Rvd25yZXYueG1sUEsFBgAAAAADAAMAtwAAAPoCAAAAAA==&#10;"/>
                        <v:line id="Line 120" o:spid="_x0000_s1141" style="position:absolute;visibility:visible;mso-wrap-style:square" from="2961,8603" to="2961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wYu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TeF2Jh4BObsCAAD//wMAUEsBAi0AFAAGAAgAAAAhANvh9svuAAAAhQEAABMAAAAAAAAA&#10;AAAAAAAAAAAAAFtDb250ZW50X1R5cGVzXS54bWxQSwECLQAUAAYACAAAACEAWvQsW78AAAAVAQAA&#10;CwAAAAAAAAAAAAAAAAAfAQAAX3JlbHMvLnJlbHNQSwECLQAUAAYACAAAACEAmfcGLsYAAADcAAAA&#10;DwAAAAAAAAAAAAAAAAAHAgAAZHJzL2Rvd25yZXYueG1sUEsFBgAAAAADAAMAtwAAAPoCAAAAAA==&#10;"/>
                        <v:oval id="Oval 121" o:spid="_x0000_s1142" style="position:absolute;left:2031;top:10715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" fillcolor="black"/>
                        <v:oval id="Oval 122" o:spid="_x0000_s1143" style="position:absolute;left:2031;top:892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" fillcolor="black"/>
                        <v:oval id="Oval 123" o:spid="_x0000_s1144" style="position:absolute;left:2641;top:884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" fillcolor="black"/>
                        <v:oval id="Oval 124" o:spid="_x0000_s1145" style="position:absolute;left:3021;top:861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" fillcolor="black"/>
                        <v:oval id="Oval 125" o:spid="_x0000_s1146" style="position:absolute;left:2931;top:1073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" fillcolor="black"/>
                        <v:oval id="Oval 126" o:spid="_x0000_s1147" style="position:absolute;left:2931;top:932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      <v:textbox>
                            <w:txbxContent>
                              <w:p w14:paraId="69BB047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bQh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/x4Jh4BuXgCAAD//wMAUEsBAi0AFAAGAAgAAAAhANvh9svuAAAAhQEAABMAAAAAAAAAAAAAAAAA&#10;AAAAAFtDb250ZW50X1R5cGVzXS54bWxQSwECLQAUAAYACAAAACEAWvQsW78AAAAVAQAACwAAAAAA&#10;AAAAAAAAAAAfAQAAX3JlbHMvLnJlbHNQSwECLQAUAAYACAAAACEA+Rm0IcAAAADcAAAADwAAAAAA&#10;AAAAAAAAAAAHAgAAZHJzL2Rvd25yZXYueG1sUEsFBgAAAAADAAMAtwAAAPQCAAAAAA==&#10;" filled="f" stroked="f">
                          <v:textbox>
                            <w:txbxContent>
                              <w:p w14:paraId="76ADD82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RG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afwdyYeAZn9AgAA//8DAFBLAQItABQABgAIAAAAIQDb4fbL7gAAAIUBAAATAAAAAAAAAAAA&#10;AAAAAAAAAABbQ29udGVudF9UeXBlc10ueG1sUEsBAi0AFAAGAAgAAAAhAFr0LFu/AAAAFQEAAAsA&#10;AAAAAAAAAAAAAAAAHwEAAF9yZWxzLy5yZWxzUEsBAi0AFAAGAAgAAAAhAJZVEbrEAAAA3AAAAA8A&#10;AAAAAAAAAAAAAAAABwIAAGRycy9kb3ducmV2LnhtbFBLBQYAAAAAAwADALcAAAD4AgAAAAA=&#10;" filled="f" stroked="f">
                          <v:textbox>
                            <w:txbxContent>
                              <w:p w14:paraId="4867B7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4/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" filled="f" stroked="f">
                          <v:textbox>
                            <w:txbxContent>
                              <w:p w14:paraId="549DECFB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            <v:textbox>
                            <w:txbxContent>
                              <w:p w14:paraId="17E500B9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    <v:textbox>
                            <w:txbxContent>
                              <w:p w14:paraId="4C6EE9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97528" w:rsidRDefault="00F97528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97528" w:rsidRDefault="00F97528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      <v:line id="Line 136" o:spid="_x0000_s1157" style="position:absolute;visibility:visible;mso-wrap-style:square" from="2061,1314" to="4220,1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HWg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CxxHWgxQAAANwAAAAP&#10;AAAAAAAAAAAAAAAAAAcCAABkcnMvZG93bnJldi54bWxQSwUGAAAAAAMAAwC3AAAA+QIAAAAA&#10;"/>
                        <v:line id="Line 137" o:spid="_x0000_s1158" style="position:absolute;visibility:visible;mso-wrap-style:square" from="4220,1314" to="4220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        <v:line id="Line 138" o:spid="_x0000_s1159" style="position:absolute;visibility:visible;mso-wrap-style:square" from="4220,2034" to="4761,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          <v:line id="Line 139" o:spid="_x0000_s1160" style="position:absolute;flip:x;visibility:visible;mso-wrap-style:square" from="3681,2034" to="4220,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mqo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7h95l0gVz9AAAA//8DAFBLAQItABQABgAIAAAAIQDb4fbL7gAAAIUBAAATAAAAAAAAAAAA&#10;AAAAAAAAAABbQ29udGVudF9UeXBlc10ueG1sUEsBAi0AFAAGAAgAAAAhAFr0LFu/AAAAFQEAAAsA&#10;AAAAAAAAAAAAAAAAHwEAAF9yZWxzLy5yZWxzUEsBAi0AFAAGAAgAAAAhAJgyaqjEAAAA3AAAAA8A&#10;AAAAAAAAAAAAAAAABwIAAGRycy9kb3ducmV2LnhtbFBLBQYAAAAAAwADALcAAAD4AgAAAAA=&#10;"/>
                        <v:line id="Line 140" o:spid="_x0000_s1161" style="position:absolute;flip:x;visibility:visible;mso-wrap-style:square" from="2061,2754" to="4761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"/>
                        <v:line id="Line 141" o:spid="_x0000_s1162" style="position:absolute;flip:x;visibility:visible;mso-wrap-style:square" from="2061,2934" to="3681,2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VtB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87h95l0gVz9AAAA//8DAFBLAQItABQABgAIAAAAIQDb4fbL7gAAAIUBAAATAAAAAAAAAAAA&#10;AAAAAAAAAABbQ29udGVudF9UeXBlc10ueG1sUEsBAi0AFAAGAAgAAAAhAFr0LFu/AAAAFQEAAAsA&#10;AAAAAAAAAAAAAAAAHwEAAF9yZWxzLy5yZWxzUEsBAi0AFAAGAAgAAAAhAIbhW0HEAAAA3AAAAA8A&#10;AAAAAAAAAAAAAAAABwIAAGRycy9kb3ducmV2LnhtbFBLBQYAAAAAAwADALcAAAD4AgAAAAA=&#10;"/>
                        <v:rect id="Rectangle 142" o:spid="_x0000_s1163" style="position:absolute;left:4131;top:1419;width:17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zI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8FX56RCfTqCQAA//8DAFBLAQItABQABgAIAAAAIQDb4fbL7gAAAIUBAAATAAAAAAAAAAAA&#10;AAAAAAAAAABbQ29udGVudF9UeXBlc10ueG1sUEsBAi0AFAAGAAgAAAAhAFr0LFu/AAAAFQEAAAsA&#10;AAAAAAAAAAAAAAAAHwEAAF9yZWxzLy5yZWxzUEsBAi0AFAAGAAgAAAAhACt8fMjEAAAA3AAAAA8A&#10;AAAAAAAAAAAAAAAABwIAAGRycy9kb3ducmV2LnhtbFBLBQYAAAAAAwADALcAAAD4AgAAAAA=&#10;"/>
                        <v:rect id="Rectangle 143" o:spid="_x0000_s1164" style="position:absolute;left:3816;top:2064;width:179;height:540;rotation:296165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"/>
                        <v:rect id="Rectangle 144" o:spid="_x0000_s1165" style="position:absolute;left:4431;top:2049;width:179;height:540;rotation:-30838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"/>
                        <v:oval id="Oval 145" o:spid="_x0000_s1166" style="position:absolute;left:2001;top:1284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"/>
                        <v:oval id="Oval 146" o:spid="_x0000_s1167" style="position:absolute;left:2001;top:2889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"/>
                        <v:oval id="Oval 147" o:spid="_x0000_s1168" style="position:absolute;left:2001;top:270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"/>
                        <v:shape id="Text Box 148" o:spid="_x0000_s1169" type="#_x0000_t202" style="position:absolute;left:1641;top:125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iFV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RSez8QL5OIBAAD//wMAUEsBAi0AFAAGAAgAAAAhANvh9svuAAAAhQEAABMAAAAAAAAAAAAAAAAA&#10;AAAAAFtDb250ZW50X1R5cGVzXS54bWxQSwECLQAUAAYACAAAACEAWvQsW78AAAAVAQAACwAAAAAA&#10;AAAAAAAAAAAfAQAAX3JlbHMvLnJlbHNQSwECLQAUAAYACAAAACEAYSYhVcAAAADcAAAADwAAAAAA&#10;AAAAAAAAAAAHAgAAZHJzL2Rvd25yZXYueG1sUEsFBgAAAAADAAMAtwAAAPQCAAAAAA==&#10;" filled="f" stroked="f">
                          <v:textbox>
                            <w:txbxContent>
                              <w:p w14:paraId="1ACF7EC3" w14:textId="77777777" w:rsidR="00F97528" w:rsidRPr="003024E9" w:rsidRDefault="00F97528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" filled="f" stroked="f">
                          <v:textbox>
                            <w:txbxContent>
                              <w:p w14:paraId="748499FA" w14:textId="77777777" w:rsidR="00F97528" w:rsidRDefault="00F97528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            <v:line id="Line 151" o:spid="_x0000_s1172" style="position:absolute;visibility:visible;mso-wrap-style:square" from="4761,2574" to="4761,2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        <v:shape id="Text Box 152" o:spid="_x0000_s1173" type="#_x0000_t202" style="position:absolute;left:1560;top:263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opn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eCL8/IBHr1CwAA//8DAFBLAQItABQABgAIAAAAIQDb4fbL7gAAAIUBAAATAAAAAAAAAAAA&#10;AAAAAAAAAABbQ29udGVudF9UeXBlc10ueG1sUEsBAi0AFAAGAAgAAAAhAFr0LFu/AAAAFQEAAAsA&#10;AAAAAAAAAAAAAAAAHwEAAF9yZWxzLy5yZWxzUEsBAi0AFAAGAAgAAAAhAARaimfEAAAA3AAAAA8A&#10;AAAAAAAAAAAAAAAABwIAAGRycy9kb3ducmV2LnhtbFBLBQYAAAAAAwADALcAAAD4AgAAAAA=&#10;" filled="f" stroked="f">
                          <v:textbox>
                            <w:txbxContent>
                              <w:p w14:paraId="0306E961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/8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h/&#10;3IfnM/ECOXsAAAD//wMAUEsBAi0AFAAGAAgAAAAhANvh9svuAAAAhQEAABMAAAAAAAAAAAAAAAAA&#10;AAAAAFtDb250ZW50X1R5cGVzXS54bWxQSwECLQAUAAYACAAAACEAWvQsW78AAAAVAQAACwAAAAAA&#10;AAAAAAAAAAAfAQAAX3JlbHMvLnJlbHNQSwECLQAUAAYACAAAACEAaxYv/MAAAADcAAAADwAAAAAA&#10;AAAAAAAAAAAHAgAAZHJzL2Rvd25yZXYueG1sUEsFBgAAAAADAAMAtwAAAPQCAAAAAA==&#10;" filled="f" stroked="f">
                          <v:textbox>
                            <w:txbxContent>
                              <w:p w14:paraId="520D8825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        <v:textbox>
                            <w:txbxContent>
                              <w:p w14:paraId="0CA12248" w14:textId="77777777" w:rsidR="00F97528" w:rsidRPr="003024E9" w:rsidRDefault="00F97528" w:rsidP="00097132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BQQ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qC5zPxAjl/AAAA//8DAFBLAQItABQABgAIAAAAIQDb4fbL7gAAAIUBAAATAAAAAAAAAAAAAAAA&#10;AAAAAABbQ29udGVudF9UeXBlc10ueG1sUEsBAi0AFAAGAAgAAAAhAFr0LFu/AAAAFQEAAAsAAAAA&#10;AAAAAAAAAAAAHwEAAF9yZWxzLy5yZWxzUEsBAi0AFAAGAAgAAAAhAPSIFBDBAAAA3AAAAA8AAAAA&#10;AAAAAAAAAAAABwIAAGRycy9kb3ducmV2LnhtbFBLBQYAAAAAAwADALcAAAD1AgAAAAA=&#10;" filled="f" stroked="f">
                          <v:textbox>
                            <w:txbxContent>
                              <w:p w14:paraId="2ECAA8A9" w14:textId="77777777" w:rsidR="00F97528" w:rsidRDefault="00F97528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        <v:textbox>
                            <w:txbxContent>
                              <w:p w14:paraId="559452CC" w14:textId="77777777" w:rsidR="00F97528" w:rsidRPr="003024E9" w:rsidRDefault="00F97528" w:rsidP="00097132"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        <v:textbox>
                            <w:txbxContent>
                              <w:p w14:paraId="4B64821F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        <v:textbox>
                            <w:txbxContent>
                              <w:p w14:paraId="6ECD993C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IT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P/2A5zPxAjl/AAAA//8DAFBLAQItABQABgAIAAAAIQDb4fbL7gAAAIUBAAATAAAAAAAAAAAAAAAA&#10;AAAAAABbQ29udGVudF9UeXBlc10ueG1sUEsBAi0AFAAGAAgAAAAhAFr0LFu/AAAAFQEAAAsAAAAA&#10;AAAAAAAAAAAAHwEAAF9yZWxzLy5yZWxzUEsBAi0AFAAGAAgAAAAhAIuzEhPBAAAA3AAAAA8AAAAA&#10;AAAAAAAAAAAABwIAAGRycy9kb3ducmV2LnhtbFBLBQYAAAAAAwADALcAAAD1AgAAAAA=&#10;" filled="f" stroked="f">
                          <v:textbox>
                            <w:txbxContent>
                              <w:p w14:paraId="2220E6CA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1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0A3C05" w:rsidP="00F2535D">
            <w:pPr>
              <w:suppressAutoHyphens/>
              <w:spacing w:line="100" w:lineRule="atLeast"/>
            </w:pPr>
            <w:hyperlink r:id="rId238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0A3C05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39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0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1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42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43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44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45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46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47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48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0A3C0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4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0A3C0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0A3C0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1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0A3C0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2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0A3C05" w:rsidP="003A6121">
            <w:pPr>
              <w:ind w:left="34"/>
              <w:jc w:val="both"/>
            </w:pPr>
            <w:hyperlink r:id="rId253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2" w:name="_Toc62039712"/>
      <w:r w:rsidRPr="004925D7">
        <w:lastRenderedPageBreak/>
        <w:t>ЛИСТ УЧЕТА ОБНОВЛЕНИЙ РАБОЧЕЙ ПРОГРАММЫ</w:t>
      </w:r>
      <w:bookmarkEnd w:id="12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940E77" w14:textId="77777777" w:rsidR="000A3C05" w:rsidRDefault="000A3C05" w:rsidP="005E3840">
      <w:r>
        <w:separator/>
      </w:r>
    </w:p>
  </w:endnote>
  <w:endnote w:type="continuationSeparator" w:id="0">
    <w:p w14:paraId="552BBC10" w14:textId="77777777" w:rsidR="000A3C05" w:rsidRDefault="000A3C05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F97528" w:rsidRDefault="00F97528">
    <w:pPr>
      <w:pStyle w:val="ae"/>
      <w:jc w:val="right"/>
    </w:pPr>
  </w:p>
  <w:p w14:paraId="3A88830B" w14:textId="77777777" w:rsidR="00F97528" w:rsidRDefault="00F97528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F97528" w:rsidRDefault="00F97528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97528" w:rsidRDefault="00F97528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F97528" w:rsidRDefault="00F97528">
    <w:pPr>
      <w:pStyle w:val="ae"/>
      <w:jc w:val="right"/>
    </w:pPr>
  </w:p>
  <w:p w14:paraId="6C2BFEFB" w14:textId="77777777" w:rsidR="00F97528" w:rsidRDefault="00F97528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F97528" w:rsidRDefault="00F97528">
    <w:pPr>
      <w:pStyle w:val="ae"/>
      <w:jc w:val="right"/>
    </w:pPr>
  </w:p>
  <w:p w14:paraId="1B400B45" w14:textId="77777777" w:rsidR="00F97528" w:rsidRDefault="00F9752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6F9372" w14:textId="77777777" w:rsidR="000A3C05" w:rsidRDefault="000A3C05" w:rsidP="005E3840">
      <w:r>
        <w:separator/>
      </w:r>
    </w:p>
  </w:footnote>
  <w:footnote w:type="continuationSeparator" w:id="0">
    <w:p w14:paraId="3FFBD17B" w14:textId="77777777" w:rsidR="000A3C05" w:rsidRDefault="000A3C05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589C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F97528" w:rsidRDefault="00F97528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589C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F97528" w:rsidRDefault="00F97528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589C">
          <w:rPr>
            <w:noProof/>
          </w:rPr>
          <w:t>38</w:t>
        </w:r>
        <w:r>
          <w:fldChar w:fldCharType="end"/>
        </w:r>
      </w:p>
    </w:sdtContent>
  </w:sdt>
  <w:p w14:paraId="445C4615" w14:textId="77777777" w:rsidR="00F97528" w:rsidRDefault="00F97528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5734483">
    <w:abstractNumId w:val="3"/>
  </w:num>
  <w:num w:numId="2" w16cid:durableId="1433817213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 w16cid:durableId="1465347220">
    <w:abstractNumId w:val="13"/>
  </w:num>
  <w:num w:numId="4" w16cid:durableId="407272786">
    <w:abstractNumId w:val="2"/>
  </w:num>
  <w:num w:numId="5" w16cid:durableId="966273601">
    <w:abstractNumId w:val="22"/>
  </w:num>
  <w:num w:numId="6" w16cid:durableId="337123127">
    <w:abstractNumId w:val="27"/>
  </w:num>
  <w:num w:numId="7" w16cid:durableId="455106841">
    <w:abstractNumId w:val="10"/>
  </w:num>
  <w:num w:numId="8" w16cid:durableId="1594171428">
    <w:abstractNumId w:val="4"/>
  </w:num>
  <w:num w:numId="9" w16cid:durableId="271013579">
    <w:abstractNumId w:val="18"/>
  </w:num>
  <w:num w:numId="10" w16cid:durableId="1082484870">
    <w:abstractNumId w:val="26"/>
  </w:num>
  <w:num w:numId="11" w16cid:durableId="1702625609">
    <w:abstractNumId w:val="6"/>
  </w:num>
  <w:num w:numId="12" w16cid:durableId="367995646">
    <w:abstractNumId w:val="11"/>
  </w:num>
  <w:num w:numId="13" w16cid:durableId="918489530">
    <w:abstractNumId w:val="5"/>
  </w:num>
  <w:num w:numId="14" w16cid:durableId="785201336">
    <w:abstractNumId w:val="24"/>
  </w:num>
  <w:num w:numId="15" w16cid:durableId="1900357820">
    <w:abstractNumId w:val="19"/>
  </w:num>
  <w:num w:numId="16" w16cid:durableId="2037077946">
    <w:abstractNumId w:val="7"/>
  </w:num>
  <w:num w:numId="17" w16cid:durableId="94524998">
    <w:abstractNumId w:val="12"/>
  </w:num>
  <w:num w:numId="18" w16cid:durableId="931276019">
    <w:abstractNumId w:val="8"/>
  </w:num>
  <w:num w:numId="19" w16cid:durableId="56128804">
    <w:abstractNumId w:val="21"/>
  </w:num>
  <w:num w:numId="20" w16cid:durableId="1975285193">
    <w:abstractNumId w:val="14"/>
  </w:num>
  <w:num w:numId="21" w16cid:durableId="1156532999">
    <w:abstractNumId w:val="9"/>
  </w:num>
  <w:num w:numId="22" w16cid:durableId="71782510">
    <w:abstractNumId w:val="25"/>
  </w:num>
  <w:num w:numId="23" w16cid:durableId="1483473155">
    <w:abstractNumId w:val="17"/>
  </w:num>
  <w:num w:numId="24" w16cid:durableId="1649896968">
    <w:abstractNumId w:val="16"/>
  </w:num>
  <w:num w:numId="25" w16cid:durableId="737632908">
    <w:abstractNumId w:val="15"/>
  </w:num>
  <w:num w:numId="26" w16cid:durableId="519121420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89C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C05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5067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18E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3"/>
    <o:shapelayout v:ext="edit">
      <o:idmap v:ext="edit" data="2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36.bin"/><Relationship Id="rId247" Type="http://schemas.openxmlformats.org/officeDocument/2006/relationships/hyperlink" Target="http://www.neicon.ru/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4.bin"/><Relationship Id="rId139" Type="http://schemas.openxmlformats.org/officeDocument/2006/relationships/oleObject" Target="embeddings/oleObject54.bin"/><Relationship Id="rId85" Type="http://schemas.openxmlformats.org/officeDocument/2006/relationships/oleObject" Target="embeddings/oleObject1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37.bin"/><Relationship Id="rId248" Type="http://schemas.openxmlformats.org/officeDocument/2006/relationships/hyperlink" Target="http://www.polpred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5.bin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27.bin"/><Relationship Id="rId6" Type="http://schemas.openxmlformats.org/officeDocument/2006/relationships/footnotes" Target="footnotes.xml"/><Relationship Id="rId238" Type="http://schemas.openxmlformats.org/officeDocument/2006/relationships/hyperlink" Target="http://znanium.com/catalog/product/506589" TargetMode="External"/><Relationship Id="rId23" Type="http://schemas.openxmlformats.org/officeDocument/2006/relationships/image" Target="media/image8.wmf"/><Relationship Id="rId119" Type="http://schemas.openxmlformats.org/officeDocument/2006/relationships/oleObject" Target="embeddings/oleObject35.bin"/><Relationship Id="rId44" Type="http://schemas.openxmlformats.org/officeDocument/2006/relationships/image" Target="media/image27.png"/><Relationship Id="rId65" Type="http://schemas.openxmlformats.org/officeDocument/2006/relationships/image" Target="media/image47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6.bin"/><Relationship Id="rId151" Type="http://schemas.openxmlformats.org/officeDocument/2006/relationships/oleObject" Target="embeddings/oleObject64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38.bin"/><Relationship Id="rId249" Type="http://schemas.openxmlformats.org/officeDocument/2006/relationships/hyperlink" Target="http://www.gks.ru/wps/wcm/connect/rosstat_main/rosstat/ru/statistics/databases/" TargetMode="External"/><Relationship Id="rId13" Type="http://schemas.openxmlformats.org/officeDocument/2006/relationships/footer" Target="footer3.xml"/><Relationship Id="rId109" Type="http://schemas.openxmlformats.org/officeDocument/2006/relationships/oleObject" Target="embeddings/oleObject25.bin"/><Relationship Id="rId34" Type="http://schemas.openxmlformats.org/officeDocument/2006/relationships/image" Target="media/image19.png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20" Type="http://schemas.openxmlformats.org/officeDocument/2006/relationships/oleObject" Target="embeddings/oleObject36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28.bin"/><Relationship Id="rId239" Type="http://schemas.openxmlformats.org/officeDocument/2006/relationships/hyperlink" Target="http://znanium.com/catalog/product/519269" TargetMode="External"/><Relationship Id="rId250" Type="http://schemas.openxmlformats.org/officeDocument/2006/relationships/hyperlink" Target="http://www.scopus.com/" TargetMode="External"/><Relationship Id="rId24" Type="http://schemas.openxmlformats.org/officeDocument/2006/relationships/image" Target="media/image9.wmf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31" Type="http://schemas.openxmlformats.org/officeDocument/2006/relationships/oleObject" Target="embeddings/oleObject47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9.bin"/><Relationship Id="rId240" Type="http://schemas.openxmlformats.org/officeDocument/2006/relationships/hyperlink" Target="http://znanium.com/" TargetMode="External"/><Relationship Id="rId14" Type="http://schemas.openxmlformats.org/officeDocument/2006/relationships/header" Target="header4.xml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8" Type="http://schemas.openxmlformats.org/officeDocument/2006/relationships/footer" Target="footer1.xml"/><Relationship Id="rId98" Type="http://schemas.openxmlformats.org/officeDocument/2006/relationships/image" Target="media/image68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40.bin"/><Relationship Id="rId251" Type="http://schemas.openxmlformats.org/officeDocument/2006/relationships/hyperlink" Target="http://elibrary.ru/defaultx.asp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220" Type="http://schemas.openxmlformats.org/officeDocument/2006/relationships/oleObject" Target="embeddings/oleObject130.bin"/><Relationship Id="rId241" Type="http://schemas.openxmlformats.org/officeDocument/2006/relationships/hyperlink" Target="http://znanium.com/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78" Type="http://schemas.openxmlformats.org/officeDocument/2006/relationships/oleObject" Target="embeddings/oleObject7.bin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95.bin"/><Relationship Id="rId9" Type="http://schemas.openxmlformats.org/officeDocument/2006/relationships/header" Target="header1.xml"/><Relationship Id="rId210" Type="http://schemas.openxmlformats.org/officeDocument/2006/relationships/oleObject" Target="embeddings/oleObject12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hyperlink" Target="http://arxiv.org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31.bin"/><Relationship Id="rId242" Type="http://schemas.openxmlformats.org/officeDocument/2006/relationships/hyperlink" Target="https://dlib.eastview.com/" TargetMode="Externa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42.bin"/><Relationship Id="rId253" Type="http://schemas.openxmlformats.org/officeDocument/2006/relationships/hyperlink" Target="https://www.fips.ru/about/vptb-otdelenie-vserossiyskaya-patentno-tekhnicheskaya-biblioteka/poiskovye-sistemy-i-bazy-dannykh.php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oleObject" Target="embeddings/oleObject49.bin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32.bin"/><Relationship Id="rId243" Type="http://schemas.openxmlformats.org/officeDocument/2006/relationships/hyperlink" Target="http://webofknowledge.com/" TargetMode="External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40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9.bin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43.bin"/><Relationship Id="rId254" Type="http://schemas.openxmlformats.org/officeDocument/2006/relationships/fontTable" Target="fontTable.xml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60" Type="http://schemas.openxmlformats.org/officeDocument/2006/relationships/image" Target="media/image43.png"/><Relationship Id="rId81" Type="http://schemas.openxmlformats.org/officeDocument/2006/relationships/image" Target="media/image58.wmf"/><Relationship Id="rId135" Type="http://schemas.openxmlformats.org/officeDocument/2006/relationships/oleObject" Target="embeddings/oleObject50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33.bin"/><Relationship Id="rId244" Type="http://schemas.openxmlformats.org/officeDocument/2006/relationships/hyperlink" Target="https://www.scopus.com/" TargetMode="Externa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50" Type="http://schemas.openxmlformats.org/officeDocument/2006/relationships/image" Target="media/image33.wmf"/><Relationship Id="rId104" Type="http://schemas.openxmlformats.org/officeDocument/2006/relationships/oleObject" Target="embeddings/oleObject21.bin"/><Relationship Id="rId125" Type="http://schemas.openxmlformats.org/officeDocument/2006/relationships/oleObject" Target="embeddings/oleObject41.bin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8.bin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213" Type="http://schemas.openxmlformats.org/officeDocument/2006/relationships/oleObject" Target="embeddings/oleObject123.bin"/><Relationship Id="rId234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5" Type="http://schemas.openxmlformats.org/officeDocument/2006/relationships/theme" Target="theme/theme1.xml"/><Relationship Id="rId40" Type="http://schemas.openxmlformats.org/officeDocument/2006/relationships/image" Target="media/image24.png"/><Relationship Id="rId115" Type="http://schemas.openxmlformats.org/officeDocument/2006/relationships/oleObject" Target="embeddings/oleObject31.bin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34.bin"/><Relationship Id="rId245" Type="http://schemas.openxmlformats.org/officeDocument/2006/relationships/hyperlink" Target="https://elibrary.ru/" TargetMode="External"/><Relationship Id="rId30" Type="http://schemas.openxmlformats.org/officeDocument/2006/relationships/image" Target="media/image15.png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2.bin"/><Relationship Id="rId147" Type="http://schemas.openxmlformats.org/officeDocument/2006/relationships/oleObject" Target="embeddings/oleObject61.bin"/><Relationship Id="rId168" Type="http://schemas.openxmlformats.org/officeDocument/2006/relationships/image" Target="media/image74.wmf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44.bin"/><Relationship Id="rId116" Type="http://schemas.openxmlformats.org/officeDocument/2006/relationships/oleObject" Target="embeddings/oleObject32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35.bin"/><Relationship Id="rId246" Type="http://schemas.openxmlformats.org/officeDocument/2006/relationships/hyperlink" Target="http://&#1085;&#1101;&#1073;.&#1088;&#1092;/" TargetMode="External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94" Type="http://schemas.openxmlformats.org/officeDocument/2006/relationships/image" Target="media/image66.wmf"/><Relationship Id="rId148" Type="http://schemas.openxmlformats.org/officeDocument/2006/relationships/oleObject" Target="embeddings/oleObject62.bin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3C93A-9FD2-4378-9116-0C854E51DE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9</Pages>
  <Words>7549</Words>
  <Characters>43030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User</cp:lastModifiedBy>
  <cp:revision>2</cp:revision>
  <cp:lastPrinted>2021-06-03T09:32:00Z</cp:lastPrinted>
  <dcterms:created xsi:type="dcterms:W3CDTF">2022-05-12T12:49:00Z</dcterms:created>
  <dcterms:modified xsi:type="dcterms:W3CDTF">2022-05-12T12:49:00Z</dcterms:modified>
</cp:coreProperties>
</file>